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1B32" w:rsidRPr="00CF24C9" w:rsidRDefault="00341B32" w:rsidP="00E4529F">
      <w:pPr>
        <w:pStyle w:val="11"/>
      </w:pPr>
      <w:r w:rsidRPr="00CF24C9">
        <w:t xml:space="preserve">Лекція </w:t>
      </w:r>
      <w:r w:rsidR="001D4366">
        <w:t>4</w:t>
      </w:r>
      <w:r w:rsidRPr="00CF24C9">
        <w:t xml:space="preserve"> </w:t>
      </w:r>
      <w:r w:rsidRPr="00356DA2">
        <w:t>(нумерація</w:t>
      </w:r>
      <w:r w:rsidR="00356DA2">
        <w:t xml:space="preserve"> лекцій</w:t>
      </w:r>
      <w:r w:rsidRPr="00356DA2">
        <w:t xml:space="preserve"> ведеться</w:t>
      </w:r>
      <w:r w:rsidR="001D4366">
        <w:t>, починаючи з першої</w:t>
      </w:r>
      <w:r w:rsidRPr="00356DA2">
        <w:t>)</w:t>
      </w:r>
    </w:p>
    <w:p w:rsidR="00FB788D" w:rsidRDefault="00FB788D" w:rsidP="00E4529F">
      <w:pPr>
        <w:pStyle w:val="11"/>
      </w:pPr>
    </w:p>
    <w:p w:rsidR="00FB788D" w:rsidRPr="001A2B41" w:rsidRDefault="00FB788D" w:rsidP="00E4529F">
      <w:pPr>
        <w:pStyle w:val="11"/>
        <w:rPr>
          <w:rFonts w:eastAsiaTheme="minorEastAsia"/>
          <w:noProof/>
          <w:lang w:eastAsia="ru-RU" w:bidi="ar-SA"/>
        </w:rPr>
      </w:pPr>
      <w:r>
        <w:t>Т</w:t>
      </w:r>
      <w:r w:rsidR="00763DDE" w:rsidRPr="00763DDE">
        <w:t>ема 3</w:t>
      </w:r>
      <w:r w:rsidR="00763DDE">
        <w:t>.</w:t>
      </w:r>
      <w:r w:rsidR="00341B32">
        <w:t xml:space="preserve"> </w:t>
      </w:r>
      <w:hyperlink r:id="rId6" w:anchor="_Toc457216141" w:history="1">
        <w:r w:rsidRPr="001A2B41">
          <w:rPr>
            <w:rStyle w:val="a3"/>
            <w:rFonts w:eastAsiaTheme="majorEastAsia"/>
            <w:noProof/>
            <w:color w:val="auto"/>
            <w:u w:val="none"/>
          </w:rPr>
          <w:t>Короткі теоретичні відомості про теорію кватерніонів</w:t>
        </w:r>
      </w:hyperlink>
      <w:r w:rsidRPr="001A2B41">
        <w:t xml:space="preserve"> як математичну основу складання інформаційних моделей (ІМ) складових ГВК</w:t>
      </w:r>
    </w:p>
    <w:p w:rsidR="00341B32" w:rsidRDefault="00341B32" w:rsidP="00E4529F">
      <w:pPr>
        <w:pStyle w:val="11"/>
      </w:pPr>
    </w:p>
    <w:p w:rsidR="00763DDE" w:rsidRPr="00763DDE" w:rsidRDefault="00763DDE" w:rsidP="00763DDE">
      <w:pPr>
        <w:rPr>
          <w:lang w:bidi="en-US"/>
        </w:rPr>
      </w:pPr>
    </w:p>
    <w:p w:rsidR="00341B32" w:rsidRDefault="00341B32" w:rsidP="00E4529F">
      <w:pPr>
        <w:pStyle w:val="11"/>
      </w:pPr>
      <w:r>
        <w:t xml:space="preserve">План </w:t>
      </w:r>
    </w:p>
    <w:p w:rsidR="00341B32" w:rsidRDefault="00E22B76" w:rsidP="00E4529F">
      <w:pPr>
        <w:pStyle w:val="11"/>
      </w:pPr>
      <w:r w:rsidRPr="001A2B41">
        <w:t>3.</w:t>
      </w:r>
      <w:r w:rsidR="001D4366">
        <w:t xml:space="preserve">1. </w:t>
      </w:r>
      <w:r w:rsidR="00E4529F">
        <w:fldChar w:fldCharType="begin"/>
      </w:r>
      <w:r w:rsidR="00E4529F">
        <w:instrText xml:space="preserve"> HYPERLINK "file:///C:\\Users\\home-pk\\Desktop\\Дистанційне%20навчання%20(12.03-03.04).2020\\3.ПТ%20в%20АВ\\ПТвАВ_</w:instrText>
      </w:r>
      <w:r w:rsidR="00E4529F">
        <w:instrText xml:space="preserve">практикум_2016.docx" \l "_Toc457216141" </w:instrText>
      </w:r>
      <w:r w:rsidR="00E4529F">
        <w:fldChar w:fldCharType="separate"/>
      </w:r>
      <w:r w:rsidR="00341B32" w:rsidRPr="001A2B41">
        <w:rPr>
          <w:rStyle w:val="a3"/>
          <w:rFonts w:eastAsiaTheme="majorEastAsia"/>
          <w:noProof/>
          <w:color w:val="auto"/>
          <w:u w:val="none"/>
        </w:rPr>
        <w:t>Короткі теоретичні відомості про теорію кватерніонів</w:t>
      </w:r>
      <w:r w:rsidR="00E4529F">
        <w:rPr>
          <w:rStyle w:val="a3"/>
          <w:rFonts w:eastAsiaTheme="majorEastAsia"/>
          <w:noProof/>
          <w:color w:val="auto"/>
          <w:u w:val="none"/>
        </w:rPr>
        <w:fldChar w:fldCharType="end"/>
      </w:r>
      <w:r w:rsidR="00813C1D" w:rsidRPr="001A2B41">
        <w:t xml:space="preserve"> як математичну основу складання інформаційних моделей (ІМ) складових ГВК</w:t>
      </w:r>
    </w:p>
    <w:p w:rsidR="00E4529F" w:rsidRPr="00E4529F" w:rsidRDefault="00E4529F" w:rsidP="00E4529F">
      <w:pPr>
        <w:rPr>
          <w:lang w:bidi="en-US"/>
        </w:rPr>
      </w:pPr>
    </w:p>
    <w:p w:rsidR="00813C1D" w:rsidRPr="00813C1D" w:rsidRDefault="002413FF" w:rsidP="00E4529F">
      <w:pPr>
        <w:pStyle w:val="11"/>
        <w:rPr>
          <w:rFonts w:asciiTheme="minorHAnsi" w:eastAsiaTheme="minorEastAsia" w:hAnsiTheme="minorHAnsi" w:cstheme="minorBidi"/>
          <w:noProof/>
          <w:lang w:eastAsia="ru-RU" w:bidi="ar-SA"/>
        </w:rPr>
      </w:pPr>
      <w:bookmarkStart w:id="0" w:name="_Toc457216141"/>
      <w:bookmarkStart w:id="1" w:name="_Ref433728255"/>
      <w:r w:rsidRPr="00813C1D">
        <w:t xml:space="preserve">3.1. Короткі теоретичні відомості про теорію </w:t>
      </w:r>
      <w:proofErr w:type="spellStart"/>
      <w:r w:rsidRPr="00813C1D">
        <w:t>кватерніонів</w:t>
      </w:r>
      <w:bookmarkEnd w:id="0"/>
      <w:bookmarkEnd w:id="1"/>
      <w:proofErr w:type="spellEnd"/>
      <w:r w:rsidR="00813C1D" w:rsidRPr="00813C1D">
        <w:t xml:space="preserve"> як математичну основу складання інформаційних моделей (ІМ) складових ГВК</w:t>
      </w:r>
    </w:p>
    <w:p w:rsidR="002413FF" w:rsidRPr="002413FF" w:rsidRDefault="002413FF" w:rsidP="002413FF">
      <w:pPr>
        <w:widowControl w:val="0"/>
        <w:spacing w:after="24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– це впорядкована четвірка дійсних чисел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s, a, b, c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, які зв’язані з чотирма базисними елементами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1, i, j, k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(рис 3.1), що мають такі властивості: </w:t>
      </w:r>
    </w:p>
    <w:tbl>
      <w:tblPr>
        <w:tblStyle w:val="22"/>
        <w:tblW w:w="68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95"/>
        <w:gridCol w:w="753"/>
      </w:tblGrid>
      <w:tr w:rsidR="002413FF" w:rsidRPr="002413FF" w:rsidTr="002413FF">
        <w:tc>
          <w:tcPr>
            <w:tcW w:w="6204" w:type="dxa"/>
            <w:vAlign w:val="center"/>
            <w:hideMark/>
          </w:tcPr>
          <w:p w:rsidR="002413FF" w:rsidRPr="002413FF" w:rsidRDefault="002413FF">
            <w:pPr>
              <w:widowControl w:val="0"/>
              <w:jc w:val="center"/>
              <w:rPr>
                <w:i/>
                <w:sz w:val="28"/>
                <w:szCs w:val="28"/>
                <w:lang w:val="uk-UA"/>
              </w:rPr>
            </w:pPr>
            <w:r w:rsidRPr="002413FF">
              <w:rPr>
                <w:i/>
                <w:sz w:val="28"/>
                <w:szCs w:val="28"/>
                <w:lang w:val="pl-PL"/>
              </w:rPr>
              <w:t>i</w:t>
            </w:r>
            <w:r w:rsidRPr="002413FF">
              <w:rPr>
                <w:i/>
                <w:sz w:val="28"/>
                <w:szCs w:val="28"/>
                <w:vertAlign w:val="superscript"/>
                <w:lang w:val="uk-UA"/>
              </w:rPr>
              <w:t xml:space="preserve">2 </w:t>
            </w:r>
            <w:r w:rsidRPr="002413FF">
              <w:rPr>
                <w:sz w:val="28"/>
                <w:szCs w:val="28"/>
                <w:lang w:val="uk-UA"/>
              </w:rPr>
              <w:t xml:space="preserve">= </w:t>
            </w:r>
            <w:r w:rsidRPr="002413FF">
              <w:rPr>
                <w:i/>
                <w:sz w:val="28"/>
                <w:szCs w:val="28"/>
                <w:lang w:val="pl-PL"/>
              </w:rPr>
              <w:t>j</w:t>
            </w:r>
            <w:r w:rsidRPr="002413FF">
              <w:rPr>
                <w:i/>
                <w:sz w:val="28"/>
                <w:szCs w:val="28"/>
                <w:vertAlign w:val="superscript"/>
                <w:lang w:val="uk-UA"/>
              </w:rPr>
              <w:t xml:space="preserve">2 </w:t>
            </w:r>
            <w:r w:rsidRPr="002413FF">
              <w:rPr>
                <w:sz w:val="28"/>
                <w:szCs w:val="28"/>
                <w:lang w:val="uk-UA"/>
              </w:rPr>
              <w:t xml:space="preserve">= </w:t>
            </w:r>
            <w:r w:rsidRPr="002413FF">
              <w:rPr>
                <w:i/>
                <w:sz w:val="28"/>
                <w:szCs w:val="28"/>
                <w:lang w:val="pl-PL"/>
              </w:rPr>
              <w:t>k</w:t>
            </w:r>
            <w:r w:rsidRPr="002413FF">
              <w:rPr>
                <w:i/>
                <w:sz w:val="28"/>
                <w:szCs w:val="28"/>
                <w:vertAlign w:val="superscript"/>
                <w:lang w:val="uk-UA"/>
              </w:rPr>
              <w:t xml:space="preserve">2 </w:t>
            </w:r>
            <w:r w:rsidRPr="002413FF">
              <w:rPr>
                <w:sz w:val="28"/>
                <w:szCs w:val="28"/>
                <w:lang w:val="uk-UA"/>
              </w:rPr>
              <w:t>= –</w:t>
            </w:r>
            <w:r w:rsidRPr="002413FF">
              <w:rPr>
                <w:i/>
                <w:sz w:val="28"/>
                <w:szCs w:val="28"/>
                <w:lang w:val="uk-UA"/>
              </w:rPr>
              <w:t>1</w:t>
            </w:r>
            <w:r w:rsidRPr="002413FF">
              <w:rPr>
                <w:sz w:val="28"/>
                <w:szCs w:val="28"/>
                <w:lang w:val="uk-UA"/>
              </w:rPr>
              <w:t xml:space="preserve">; </w:t>
            </w:r>
            <w:r w:rsidRPr="002413FF">
              <w:rPr>
                <w:i/>
                <w:sz w:val="28"/>
                <w:szCs w:val="28"/>
                <w:lang w:val="pl-PL"/>
              </w:rPr>
              <w:t>i</w:t>
            </w:r>
            <w:r w:rsidRPr="002413FF">
              <w:rPr>
                <w:sz w:val="28"/>
                <w:szCs w:val="28"/>
                <w:lang w:val="pl-PL"/>
              </w:rPr>
              <w:sym w:font="Symbol" w:char="F0D7"/>
            </w:r>
            <w:r w:rsidRPr="002413FF">
              <w:rPr>
                <w:i/>
                <w:sz w:val="28"/>
                <w:szCs w:val="28"/>
                <w:lang w:val="pl-PL"/>
              </w:rPr>
              <w:t>j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sz w:val="28"/>
                <w:szCs w:val="28"/>
                <w:lang w:val="pl-PL"/>
              </w:rPr>
              <w:t>=</w:t>
            </w:r>
            <w:r w:rsidRPr="002413FF">
              <w:rPr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i/>
                <w:sz w:val="28"/>
                <w:szCs w:val="28"/>
                <w:lang w:val="pl-PL"/>
              </w:rPr>
              <w:t>k</w:t>
            </w:r>
            <w:r w:rsidRPr="002413FF">
              <w:rPr>
                <w:sz w:val="28"/>
                <w:szCs w:val="28"/>
                <w:lang w:val="uk-UA"/>
              </w:rPr>
              <w:t xml:space="preserve">; 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i/>
                <w:sz w:val="28"/>
                <w:szCs w:val="28"/>
                <w:lang w:val="pl-PL"/>
              </w:rPr>
              <w:t>j</w:t>
            </w:r>
            <w:r w:rsidRPr="002413FF">
              <w:rPr>
                <w:sz w:val="28"/>
                <w:szCs w:val="28"/>
                <w:lang w:val="pl-PL"/>
              </w:rPr>
              <w:sym w:font="Symbol" w:char="F0D7"/>
            </w:r>
            <w:r w:rsidRPr="002413FF">
              <w:rPr>
                <w:i/>
                <w:sz w:val="28"/>
                <w:szCs w:val="28"/>
                <w:lang w:val="pl-PL"/>
              </w:rPr>
              <w:t>k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sz w:val="28"/>
                <w:szCs w:val="28"/>
                <w:lang w:val="pl-PL"/>
              </w:rPr>
              <w:t>=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i/>
                <w:sz w:val="28"/>
                <w:szCs w:val="28"/>
                <w:lang w:val="pl-PL"/>
              </w:rPr>
              <w:t>i</w:t>
            </w:r>
            <w:r w:rsidRPr="002413FF">
              <w:rPr>
                <w:sz w:val="28"/>
                <w:szCs w:val="28"/>
                <w:lang w:val="uk-UA"/>
              </w:rPr>
              <w:t xml:space="preserve">; </w:t>
            </w:r>
            <w:r w:rsidRPr="002413FF">
              <w:rPr>
                <w:i/>
                <w:sz w:val="28"/>
                <w:szCs w:val="28"/>
                <w:lang w:val="pl-PL"/>
              </w:rPr>
              <w:t>k</w:t>
            </w:r>
            <w:r w:rsidRPr="002413FF">
              <w:rPr>
                <w:sz w:val="28"/>
                <w:szCs w:val="28"/>
                <w:lang w:val="pl-PL"/>
              </w:rPr>
              <w:sym w:font="Symbol" w:char="F0D7"/>
            </w:r>
            <w:r w:rsidRPr="002413FF">
              <w:rPr>
                <w:i/>
                <w:sz w:val="28"/>
                <w:szCs w:val="28"/>
                <w:lang w:val="pl-PL"/>
              </w:rPr>
              <w:t>i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sz w:val="28"/>
                <w:szCs w:val="28"/>
                <w:lang w:val="pl-PL"/>
              </w:rPr>
              <w:t>=</w:t>
            </w:r>
            <w:r w:rsidRPr="002413FF">
              <w:rPr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i/>
                <w:sz w:val="28"/>
                <w:szCs w:val="28"/>
                <w:lang w:val="pl-PL"/>
              </w:rPr>
              <w:t>j</w:t>
            </w:r>
            <w:r w:rsidRPr="002413FF">
              <w:rPr>
                <w:sz w:val="28"/>
                <w:szCs w:val="28"/>
                <w:lang w:val="uk-UA"/>
              </w:rPr>
              <w:t xml:space="preserve">; </w:t>
            </w:r>
            <w:r w:rsidRPr="002413FF">
              <w:rPr>
                <w:i/>
                <w:sz w:val="28"/>
                <w:szCs w:val="28"/>
                <w:lang w:val="pl-PL"/>
              </w:rPr>
              <w:t>j</w:t>
            </w:r>
            <w:r w:rsidRPr="002413FF">
              <w:rPr>
                <w:sz w:val="28"/>
                <w:szCs w:val="28"/>
                <w:lang w:val="pl-PL"/>
              </w:rPr>
              <w:sym w:font="Symbol" w:char="F0D7"/>
            </w:r>
            <w:r w:rsidRPr="002413FF">
              <w:rPr>
                <w:i/>
                <w:sz w:val="28"/>
                <w:szCs w:val="28"/>
                <w:lang w:val="pl-PL"/>
              </w:rPr>
              <w:t>i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sz w:val="28"/>
                <w:szCs w:val="28"/>
                <w:lang w:val="pl-PL"/>
              </w:rPr>
              <w:t xml:space="preserve">= </w:t>
            </w:r>
            <w:r w:rsidRPr="002413FF">
              <w:rPr>
                <w:sz w:val="28"/>
                <w:szCs w:val="28"/>
                <w:lang w:val="uk-UA"/>
              </w:rPr>
              <w:t>–</w:t>
            </w:r>
            <w:r w:rsidRPr="002413FF">
              <w:rPr>
                <w:i/>
                <w:sz w:val="28"/>
                <w:szCs w:val="28"/>
                <w:lang w:val="pl-PL"/>
              </w:rPr>
              <w:t>k</w:t>
            </w:r>
            <w:r w:rsidRPr="002413FF">
              <w:rPr>
                <w:sz w:val="28"/>
                <w:szCs w:val="28"/>
                <w:lang w:val="uk-UA"/>
              </w:rPr>
              <w:t>;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i/>
                <w:sz w:val="28"/>
                <w:szCs w:val="28"/>
                <w:lang w:val="pl-PL"/>
              </w:rPr>
              <w:t>k</w:t>
            </w:r>
            <w:r w:rsidRPr="002413FF">
              <w:rPr>
                <w:sz w:val="28"/>
                <w:szCs w:val="28"/>
                <w:lang w:val="pl-PL"/>
              </w:rPr>
              <w:sym w:font="Symbol" w:char="F0D7"/>
            </w:r>
            <w:r w:rsidRPr="002413FF">
              <w:rPr>
                <w:i/>
                <w:sz w:val="28"/>
                <w:szCs w:val="28"/>
                <w:lang w:val="pl-PL"/>
              </w:rPr>
              <w:t>j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sz w:val="28"/>
                <w:szCs w:val="28"/>
                <w:lang w:val="pl-PL"/>
              </w:rPr>
              <w:t xml:space="preserve">= </w:t>
            </w:r>
            <w:r w:rsidRPr="002413FF">
              <w:rPr>
                <w:sz w:val="28"/>
                <w:szCs w:val="28"/>
                <w:lang w:val="uk-UA"/>
              </w:rPr>
              <w:t>–</w:t>
            </w:r>
            <w:r w:rsidRPr="002413FF">
              <w:rPr>
                <w:i/>
                <w:sz w:val="28"/>
                <w:szCs w:val="28"/>
                <w:lang w:val="pl-PL"/>
              </w:rPr>
              <w:t>i</w:t>
            </w:r>
            <w:r w:rsidRPr="002413FF">
              <w:rPr>
                <w:sz w:val="28"/>
                <w:szCs w:val="28"/>
                <w:lang w:val="uk-UA"/>
              </w:rPr>
              <w:t>;</w:t>
            </w:r>
            <w:r w:rsidRPr="002413FF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2413FF">
              <w:rPr>
                <w:i/>
                <w:sz w:val="28"/>
                <w:szCs w:val="28"/>
                <w:lang w:val="pl-PL"/>
              </w:rPr>
              <w:t>i</w:t>
            </w:r>
            <w:r w:rsidRPr="002413FF">
              <w:rPr>
                <w:sz w:val="28"/>
                <w:szCs w:val="28"/>
                <w:lang w:val="pl-PL"/>
              </w:rPr>
              <w:sym w:font="Symbol" w:char="F0D7"/>
            </w:r>
            <w:r w:rsidRPr="002413FF">
              <w:rPr>
                <w:i/>
                <w:sz w:val="28"/>
                <w:szCs w:val="28"/>
                <w:lang w:val="pl-PL"/>
              </w:rPr>
              <w:t>k</w:t>
            </w:r>
            <w:r w:rsidRPr="002413FF">
              <w:rPr>
                <w:sz w:val="28"/>
                <w:szCs w:val="28"/>
                <w:lang w:val="pl-PL"/>
              </w:rPr>
              <w:t>= -</w:t>
            </w:r>
            <w:r w:rsidRPr="002413FF">
              <w:rPr>
                <w:i/>
                <w:sz w:val="28"/>
                <w:szCs w:val="28"/>
                <w:lang w:val="pl-PL"/>
              </w:rPr>
              <w:t>j</w:t>
            </w:r>
            <w:r w:rsidRPr="002413FF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644" w:type="dxa"/>
            <w:vAlign w:val="center"/>
            <w:hideMark/>
          </w:tcPr>
          <w:p w:rsidR="002413FF" w:rsidRPr="002413FF" w:rsidRDefault="002413FF">
            <w:pPr>
              <w:widowControl w:val="0"/>
              <w:jc w:val="right"/>
              <w:rPr>
                <w:sz w:val="28"/>
                <w:szCs w:val="28"/>
                <w:lang w:val="uk-UA"/>
              </w:rPr>
            </w:pPr>
            <w:r w:rsidRPr="002413FF">
              <w:rPr>
                <w:sz w:val="28"/>
                <w:szCs w:val="28"/>
                <w:lang w:val="uk-UA"/>
              </w:rPr>
              <w:t>(3.1)</w:t>
            </w:r>
          </w:p>
        </w:tc>
      </w:tr>
    </w:tbl>
    <w:p w:rsidR="002413FF" w:rsidRPr="002413FF" w:rsidRDefault="002413FF" w:rsidP="002413FF">
      <w:pPr>
        <w:widowControl w:val="0"/>
        <w:spacing w:before="240" w:after="240"/>
        <w:ind w:firstLine="425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Операції додавання і віднімання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ів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визначені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покомпонентно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. Множення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ів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визначається законом множення їх уявних одиниць. Будь який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може бути записаний у вигляді:</w:t>
      </w:r>
    </w:p>
    <w:tbl>
      <w:tblPr>
        <w:tblStyle w:val="22"/>
        <w:tblW w:w="67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62"/>
        <w:gridCol w:w="709"/>
      </w:tblGrid>
      <w:tr w:rsidR="002413FF" w:rsidRPr="002413FF" w:rsidTr="002413FF">
        <w:trPr>
          <w:trHeight w:val="402"/>
        </w:trPr>
        <w:tc>
          <w:tcPr>
            <w:tcW w:w="6062" w:type="dxa"/>
            <w:vAlign w:val="center"/>
            <w:hideMark/>
          </w:tcPr>
          <w:p w:rsidR="002413FF" w:rsidRPr="002413FF" w:rsidRDefault="002413FF">
            <w:pPr>
              <w:widowControl w:val="0"/>
              <w:jc w:val="center"/>
              <w:rPr>
                <w:i/>
                <w:sz w:val="28"/>
                <w:szCs w:val="28"/>
                <w:lang w:val="uk-UA"/>
              </w:rPr>
            </w:pPr>
            <w:r w:rsidRPr="002413FF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uk-UA" w:eastAsia="en-US"/>
              </w:rPr>
              <w:object w:dxaOrig="20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15pt" o:ole="">
                  <v:imagedata r:id="rId7" o:title=""/>
                </v:shape>
                <o:OLEObject Type="Embed" ProgID="Equation.DSMT4" ShapeID="_x0000_i1025" DrawAspect="Content" ObjectID="_1646407941" r:id="rId8"/>
              </w:object>
            </w:r>
            <w:r w:rsidRPr="002413FF">
              <w:rPr>
                <w:sz w:val="28"/>
                <w:szCs w:val="28"/>
                <w:lang w:val="uk-UA"/>
              </w:rPr>
              <w:t>,</w:t>
            </w:r>
          </w:p>
        </w:tc>
        <w:tc>
          <w:tcPr>
            <w:tcW w:w="709" w:type="dxa"/>
            <w:vAlign w:val="center"/>
            <w:hideMark/>
          </w:tcPr>
          <w:p w:rsidR="002413FF" w:rsidRPr="002413FF" w:rsidRDefault="002413FF">
            <w:pPr>
              <w:widowControl w:val="0"/>
              <w:ind w:right="-108"/>
              <w:jc w:val="right"/>
              <w:rPr>
                <w:sz w:val="28"/>
                <w:szCs w:val="28"/>
                <w:lang w:val="uk-UA"/>
              </w:rPr>
            </w:pPr>
            <w:r w:rsidRPr="002413FF">
              <w:rPr>
                <w:sz w:val="28"/>
                <w:szCs w:val="28"/>
                <w:lang w:val="uk-UA"/>
              </w:rPr>
              <w:t>(</w:t>
            </w:r>
            <w:r w:rsidRPr="002413FF">
              <w:rPr>
                <w:sz w:val="28"/>
                <w:szCs w:val="28"/>
              </w:rPr>
              <w:t>3</w:t>
            </w:r>
            <w:r w:rsidRPr="002413FF">
              <w:rPr>
                <w:sz w:val="28"/>
                <w:szCs w:val="28"/>
                <w:lang w:val="uk-UA"/>
              </w:rPr>
              <w:t>.2)</w:t>
            </w:r>
          </w:p>
        </w:tc>
      </w:tr>
    </w:tbl>
    <w:p w:rsidR="002413FF" w:rsidRPr="002413FF" w:rsidRDefault="002413FF" w:rsidP="002413FF">
      <w:pPr>
        <w:widowControl w:val="0"/>
        <w:spacing w:before="240" w:after="0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де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i, j, k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– уявні одиниці. </w:t>
      </w:r>
    </w:p>
    <w:p w:rsidR="002413FF" w:rsidRPr="002413FF" w:rsidRDefault="002413FF" w:rsidP="002413FF">
      <w:pPr>
        <w:widowControl w:val="0"/>
        <w:spacing w:after="240"/>
        <w:ind w:firstLine="425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Кожен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q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можна записати у вигляді суми двох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ів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>: скаляра (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s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) і вектора (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a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proofErr w:type="spellStart"/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i+b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proofErr w:type="spellStart"/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j+c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k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), тобто:</w:t>
      </w:r>
    </w:p>
    <w:tbl>
      <w:tblPr>
        <w:tblStyle w:val="22"/>
        <w:tblW w:w="681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48"/>
        <w:gridCol w:w="862"/>
      </w:tblGrid>
      <w:tr w:rsidR="002413FF" w:rsidRPr="002413FF" w:rsidTr="002413FF">
        <w:tc>
          <w:tcPr>
            <w:tcW w:w="5954" w:type="dxa"/>
            <w:vAlign w:val="center"/>
            <w:hideMark/>
          </w:tcPr>
          <w:p w:rsidR="002413FF" w:rsidRPr="002413FF" w:rsidRDefault="002413FF">
            <w:pPr>
              <w:widowControl w:val="0"/>
              <w:ind w:left="-108" w:right="-142"/>
              <w:jc w:val="center"/>
              <w:rPr>
                <w:i/>
                <w:sz w:val="28"/>
                <w:szCs w:val="28"/>
                <w:lang w:val="uk-UA"/>
              </w:rPr>
            </w:pPr>
            <w:r w:rsidRPr="002413FF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val="uk-UA" w:eastAsia="en-US"/>
              </w:rPr>
              <w:object w:dxaOrig="3015" w:dyaOrig="375">
                <v:shape id="_x0000_i1026" type="#_x0000_t75" style="width:150.75pt;height:18.75pt" o:ole="">
                  <v:imagedata r:id="rId9" o:title=""/>
                </v:shape>
                <o:OLEObject Type="Embed" ProgID="Equation.DSMT4" ShapeID="_x0000_i1026" DrawAspect="Content" ObjectID="_1646407942" r:id="rId10"/>
              </w:object>
            </w:r>
          </w:p>
        </w:tc>
        <w:tc>
          <w:tcPr>
            <w:tcW w:w="863" w:type="dxa"/>
            <w:vAlign w:val="center"/>
            <w:hideMark/>
          </w:tcPr>
          <w:p w:rsidR="002413FF" w:rsidRPr="002413FF" w:rsidRDefault="002413FF">
            <w:pPr>
              <w:widowControl w:val="0"/>
              <w:jc w:val="right"/>
              <w:rPr>
                <w:sz w:val="28"/>
                <w:szCs w:val="28"/>
                <w:lang w:val="uk-UA"/>
              </w:rPr>
            </w:pPr>
            <w:r w:rsidRPr="002413FF">
              <w:rPr>
                <w:sz w:val="28"/>
                <w:szCs w:val="28"/>
                <w:lang w:val="uk-UA"/>
              </w:rPr>
              <w:t>(</w:t>
            </w:r>
            <w:r w:rsidRPr="002413FF">
              <w:rPr>
                <w:sz w:val="28"/>
                <w:szCs w:val="28"/>
              </w:rPr>
              <w:t>3</w:t>
            </w:r>
            <w:r w:rsidRPr="002413FF">
              <w:rPr>
                <w:sz w:val="28"/>
                <w:szCs w:val="28"/>
                <w:lang w:val="uk-UA"/>
              </w:rPr>
              <w:t>.3)</w:t>
            </w:r>
          </w:p>
        </w:tc>
      </w:tr>
    </w:tbl>
    <w:p w:rsidR="002413FF" w:rsidRPr="002413FF" w:rsidRDefault="002413FF" w:rsidP="002413FF">
      <w:pPr>
        <w:widowControl w:val="0"/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де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s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(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q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)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=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s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 xml:space="preserve"> 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– скалярна частина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а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q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; 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v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(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q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) =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a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proofErr w:type="spellStart"/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i+b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proofErr w:type="spellStart"/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j+c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k 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– векторна частина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а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q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2413FF" w:rsidRPr="002413FF" w:rsidRDefault="002413FF" w:rsidP="002413FF">
      <w:pPr>
        <w:widowControl w:val="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Наприклад, у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і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q=3</w:t>
      </w:r>
      <w:r w:rsidRPr="002413FF">
        <w:rPr>
          <w:rFonts w:ascii="Times New Roman" w:hAnsi="Times New Roman" w:cs="Times New Roman"/>
          <w:i/>
          <w:sz w:val="28"/>
          <w:szCs w:val="28"/>
          <w:lang w:val="ru-RU" w:eastAsia="ru-RU"/>
        </w:rPr>
        <w:t>–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5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i</w:t>
      </w:r>
      <w:r w:rsidRPr="002413FF">
        <w:rPr>
          <w:rFonts w:ascii="Times New Roman" w:hAnsi="Times New Roman" w:cs="Times New Roman"/>
          <w:i/>
          <w:sz w:val="28"/>
          <w:szCs w:val="28"/>
          <w:lang w:val="ru-RU" w:eastAsia="ru-RU"/>
        </w:rPr>
        <w:t>+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4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k 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скалярна частина дорівнює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3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, а векторна частина дорівнює 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–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5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i</w:t>
      </w:r>
      <w:r w:rsidRPr="002413FF">
        <w:rPr>
          <w:rFonts w:ascii="Times New Roman" w:hAnsi="Times New Roman" w:cs="Times New Roman"/>
          <w:i/>
          <w:sz w:val="28"/>
          <w:szCs w:val="28"/>
          <w:lang w:val="ru-RU" w:eastAsia="ru-RU"/>
        </w:rPr>
        <w:t>+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4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sym w:font="Symbol" w:char="F0D7"/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k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2413FF" w:rsidRDefault="002413FF" w:rsidP="002413FF">
      <w:pPr>
        <w:widowControl w:val="0"/>
        <w:ind w:firstLine="567"/>
        <w:jc w:val="both"/>
        <w:rPr>
          <w:sz w:val="20"/>
          <w:szCs w:val="20"/>
          <w:lang w:eastAsia="ru-RU"/>
        </w:rPr>
      </w:pPr>
    </w:p>
    <w:tbl>
      <w:tblPr>
        <w:tblStyle w:val="22"/>
        <w:tblW w:w="68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826"/>
      </w:tblGrid>
      <w:tr w:rsidR="002413FF" w:rsidTr="002413FF">
        <w:trPr>
          <w:trHeight w:val="2142"/>
        </w:trPr>
        <w:tc>
          <w:tcPr>
            <w:tcW w:w="6882" w:type="dxa"/>
            <w:hideMark/>
          </w:tcPr>
          <w:p w:rsidR="002413FF" w:rsidRDefault="002413FF">
            <w:pPr>
              <w:widowControl w:val="0"/>
              <w:jc w:val="center"/>
              <w:rPr>
                <w:lang w:val="uk-UA"/>
              </w:rPr>
            </w:pPr>
            <w:r>
              <w:rPr>
                <w:noProof/>
                <w:lang w:eastAsia="uk-UA"/>
              </w:rPr>
              <w:lastRenderedPageBreak/>
              <mc:AlternateContent>
                <mc:Choice Requires="wpg">
                  <w:drawing>
                    <wp:inline distT="0" distB="0" distL="0" distR="0" wp14:anchorId="20200EDC" wp14:editId="08E6BE8E">
                      <wp:extent cx="5467350" cy="3181350"/>
                      <wp:effectExtent l="0" t="0" r="0" b="0"/>
                      <wp:docPr id="9925" name="Группа 99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467350" cy="3181350"/>
                                <a:chOff x="0" y="0"/>
                                <a:chExt cx="2654300" cy="1779270"/>
                              </a:xfrm>
                            </wpg:grpSpPr>
                            <wps:wsp>
                              <wps:cNvPr id="25" name="Прямоугольник 25"/>
                              <wps:cNvSpPr/>
                              <wps:spPr>
                                <a:xfrm>
                                  <a:off x="0" y="0"/>
                                  <a:ext cx="2654300" cy="177927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26" name="Text Box 118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9215" y="43195"/>
                                  <a:ext cx="1225389" cy="131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>
                                  <a:outerShdw dist="63500" dir="19387806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ДІЙСНІ ЧИСЛ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" name="Text Box 118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9215" y="201730"/>
                                  <a:ext cx="1225389" cy="2830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Базисні елементи </w:t>
                                    </w:r>
                                  </w:p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" name="Text Box 118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0023" y="684229"/>
                                  <a:ext cx="1225389" cy="131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>
                                  <a:outerShdw dist="63500" dir="19387806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sz w:val="17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ВЕКТОРИ В</w:t>
                                    </w:r>
                                    <w:r>
                                      <w:rPr>
                                        <w:b/>
                                        <w:sz w:val="17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ПРОСТОРІ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" name="Text Box 118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0023" y="842764"/>
                                  <a:ext cx="1225389" cy="2830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Базисні елементи </w:t>
                                    </w:r>
                                  </w:p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</w:rPr>
                                      <w:t>i, j, 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0" name="Text Box 118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63550"/>
                                  <a:ext cx="1224857" cy="131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>
                                  <a:outerShdw dist="63500" dir="19387806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КОМПЛЕКСНІ ЧИСЛ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" name="Text Box 118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822085"/>
                                  <a:ext cx="1225389" cy="2830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Базисні елементи </w:t>
                                    </w:r>
                                  </w:p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</w:rPr>
                                      <w:t>1, i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2" name="Text Box 118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6654" y="1297691"/>
                                  <a:ext cx="1225389" cy="131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>
                                  <a:outerShdw dist="63500" dir="19387806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16"/>
                                        <w:szCs w:val="16"/>
                                      </w:rPr>
                                      <w:t>КВАТЕРНІОНИ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3" name="Text Box 118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6654" y="1456226"/>
                                  <a:ext cx="1225389" cy="2830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Базисні елементи </w:t>
                                    </w:r>
                                  </w:p>
                                  <w:p w:rsidR="00A92C0B" w:rsidRPr="00FB788D" w:rsidRDefault="00A92C0B" w:rsidP="002413FF">
                                    <w:pPr>
                                      <w:jc w:val="center"/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  <w:lang w:val="ru-RU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18"/>
                                        <w:szCs w:val="18"/>
                                      </w:rPr>
                                      <w:t>1, i, j, k</w:t>
                                    </w:r>
                                  </w:p>
                                  <w:p w:rsidR="00A92C0B" w:rsidRDefault="00A92C0B" w:rsidP="002413FF">
                                    <w:pPr>
                                      <w:jc w:val="center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4" name="AutoShape 11858"/>
                              <wps:cNvCnPr>
                                <a:cxnSpLocks noChangeShapeType="1"/>
                                <a:stCxn id="27" idx="2"/>
                                <a:endCxn id="30" idx="0"/>
                              </wps:cNvCnPr>
                              <wps:spPr bwMode="auto">
                                <a:xfrm flipH="1">
                                  <a:off x="612694" y="484796"/>
                                  <a:ext cx="689215" cy="1787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utoShape 11859"/>
                              <wps:cNvCnPr>
                                <a:cxnSpLocks noChangeShapeType="1"/>
                                <a:stCxn id="27" idx="2"/>
                                <a:endCxn id="28" idx="0"/>
                              </wps:cNvCnPr>
                              <wps:spPr bwMode="auto">
                                <a:xfrm>
                                  <a:off x="1301909" y="484796"/>
                                  <a:ext cx="690809" cy="19943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AutoShape 11860"/>
                              <wps:cNvCnPr>
                                <a:cxnSpLocks noChangeShapeType="1"/>
                                <a:stCxn id="27" idx="2"/>
                                <a:endCxn id="32" idx="0"/>
                              </wps:cNvCnPr>
                              <wps:spPr bwMode="auto">
                                <a:xfrm>
                                  <a:off x="1301909" y="484796"/>
                                  <a:ext cx="7439" cy="8128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AutoShape 11861"/>
                              <wps:cNvCnPr>
                                <a:cxnSpLocks noChangeShapeType="1"/>
                                <a:stCxn id="31" idx="2"/>
                                <a:endCxn id="32" idx="0"/>
                              </wps:cNvCnPr>
                              <wps:spPr bwMode="auto">
                                <a:xfrm>
                                  <a:off x="612694" y="1105151"/>
                                  <a:ext cx="696654" cy="192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AutoShape 11862"/>
                              <wps:cNvCnPr>
                                <a:cxnSpLocks noChangeShapeType="1"/>
                                <a:stCxn id="29" idx="2"/>
                                <a:endCxn id="32" idx="0"/>
                              </wps:cNvCnPr>
                              <wps:spPr bwMode="auto">
                                <a:xfrm flipH="1">
                                  <a:off x="1309348" y="1125829"/>
                                  <a:ext cx="683369" cy="1718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9925" o:spid="_x0000_s1026" style="width:430.5pt;height:250.5pt;mso-position-horizontal-relative:char;mso-position-vertical-relative:line" coordsize="26543,17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">
                      <v:rect id="Прямоугольник 25" o:spid="_x0000_s1027" style="position:absolute;width:26543;height:17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850" o:spid="_x0000_s1028" type="#_x0000_t202" style="position:absolute;left:6892;top:431;width:12254;height:1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pQlsMA&#10;AADbAAAADwAAAGRycy9kb3ducmV2LnhtbESPQUvDQBSE74L/YXmCN7tp1dCm3ZZSUXrU2ktvj+xr&#10;Epp9G7LPbPTXu4LQ4zAz3zCrzehaNVAfGs8GppMMFHHpbcOVgePn68McVBBki61nMvBNATbr25sV&#10;FtZH/qDhIJVKEA4FGqhFukLrUNbkMEx8R5y8s+8dSpJ9pW2PMcFdq2dZlmuHDaeFGjva1VReDl/O&#10;wOPT888Qbc4vJ/32vo+VDFEWxtzfjdslKKFRruH/9t4amOXw9yX9AL3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pQlsMAAADbAAAADwAAAAAAAAAAAAAAAACYAgAAZHJzL2Rv&#10;d25yZXYueG1sUEsFBgAAAAAEAAQA9QAAAIgDAAAAAA==&#10;">
                        <v:shadow on="t" opacity=".5" offset="4pt,-3pt"/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ДІЙСНІ ЧИСЛА</w:t>
                              </w:r>
                            </w:p>
                          </w:txbxContent>
                        </v:textbox>
                      </v:shape>
                      <v:shape id="Text Box 11851" o:spid="_x0000_s1029" type="#_x0000_t202" style="position:absolute;left:6892;top:2017;width:12254;height:2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WyPMQA&#10;AADbAAAADwAAAGRycy9kb3ducmV2LnhtbESPzWrDMBCE74W8g9hAbo0cH9LGjWKcQCGhl8YJPS/W&#10;+qe1VkZSHeftq0Khx2FmvmG2+WR6MZLznWUFq2UCgriyuuNGwfXy+vgMwgdkjb1lUnAnD/lu9rDF&#10;TNsbn2ksQyMihH2GCtoQhkxKX7Vk0C/tQBy92jqDIUrXSO3wFuGml2mSrKXBjuNCiwMdWqq+ym+j&#10;4DLu/fH8GTb6VO9l+la/px+uUGoxn4oXEIGm8B/+ax+1gvQJfr/EHy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1sjzEAAAA2wAAAA8AAAAAAAAAAAAAAAAAmAIAAGRycy9k&#10;b3ducmV2LnhtbFBLBQYAAAAABAAEAPUAAACJAwAAAAA=&#10;"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Базисні елементи </w:t>
                              </w:r>
                            </w:p>
                            <w:p w:rsidR="00A92C0B" w:rsidRDefault="00A92C0B" w:rsidP="002413FF">
                              <w:pPr>
                                <w:jc w:val="center"/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1852" o:spid="_x0000_s1030" type="#_x0000_t202" style="position:absolute;left:13800;top:6842;width:12254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hf8AA&#10;AADbAAAADwAAAGRycy9kb3ducmV2LnhtbERPO2/CMBDeK/EfrENiK06BIppiEKKiYiyPpdspviZR&#10;43MUX+PQX4+HSh0/fe/1dnCN6qkLtWcDT9MMFHHhbc2lgevl8LgCFQTZYuOZDNwowHYzelhjbn3k&#10;E/VnKVUK4ZCjgUqkzbUORUUOw9S3xIn78p1DSbArte0wpnDX6FmWLbXDmlNDhS3tKyq+zz/OwHzx&#10;/NtHu+S3T/3+cYyl9FFejJmMh90rKKFB/sV/7qM1MEtj05f0A/Tm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Glhf8AAAADbAAAADwAAAAAAAAAAAAAAAACYAgAAZHJzL2Rvd25y&#10;ZXYueG1sUEsFBgAAAAAEAAQA9QAAAIUDAAAAAA==&#10;">
                        <v:shadow on="t" opacity=".5" offset="4pt,-3pt"/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b/>
                                  <w:sz w:val="17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ВЕКТОРИ В</w:t>
                              </w:r>
                              <w:r>
                                <w:rPr>
                                  <w:b/>
                                  <w:sz w:val="17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ПРОСТОРІ</w:t>
                              </w:r>
                            </w:p>
                          </w:txbxContent>
                        </v:textbox>
                      </v:shape>
                      <v:shape id="Text Box 11853" o:spid="_x0000_s1031" type="#_x0000_t202" style="position:absolute;left:13800;top:8427;width:12254;height:28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aD1cMA&#10;AADbAAAADwAAAGRycy9kb3ducmV2LnhtbESPzWrDMBCE74W8g9hAbo1cH0LjRglxIOCSS52Unhdr&#10;/dNaKyOptvP2VaHQ4zAz3zC7w2x6MZLznWUFT+sEBHFldceNgvfb+fEZhA/IGnvLpOBOHg77xcMO&#10;M20nLmm8hkZECPsMFbQhDJmUvmrJoF/bgTh6tXUGQ5SukdrhFOGml2mSbKTBjuNCiwOdWqq+rt9G&#10;wW3MfVF+hq1+rXOZXuq39MMdlVot5+MLiEBz+A//tQutIN3C75f4A+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yaD1cMAAADbAAAADwAAAAAAAAAAAAAAAACYAgAAZHJzL2Rv&#10;d25yZXYueG1sUEsFBgAAAAAEAAQA9QAAAIgDAAAAAA==&#10;"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Базисні елементи </w:t>
                              </w:r>
                            </w:p>
                            <w:p w:rsidR="00A92C0B" w:rsidRDefault="00A92C0B" w:rsidP="002413FF">
                              <w:pPr>
                                <w:jc w:val="center"/>
                                <w:rPr>
                                  <w:b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i, j, k</w:t>
                              </w:r>
                            </w:p>
                          </w:txbxContent>
                        </v:textbox>
                      </v:shape>
                      <v:shape id="Text Box 11854" o:spid="_x0000_s1032" type="#_x0000_t202" style="position:absolute;top:6635;width:12248;height:1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b7pL8A&#10;AADbAAAADwAAAGRycy9kb3ducmV2LnhtbERPS0vDQBC+C/6HZQre7KY+io3dFlGUHu3j4m3ITpNg&#10;djZkx2z01zsHwePH915vp9CZkYbURnawmBdgiKvoW64dnI6v1w9gkiB77CKTg29KsN1cXqyx9DHz&#10;nsaD1EZDOJXooBHpS2tT1VDANI89sXLnOAQUhUNt/YBZw0Nnb4piaQO2rA0N9vTcUPV5+AoObu/u&#10;f8bsl/zyYd/ed7mWMcvKuavZ9PQIRmiSf/Gfe+fVp+v1i/4Au/k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xvukvwAAANsAAAAPAAAAAAAAAAAAAAAAAJgCAABkcnMvZG93bnJl&#10;di54bWxQSwUGAAAAAAQABAD1AAAAhAMAAAAA&#10;">
                        <v:shadow on="t" opacity=".5" offset="4pt,-3pt"/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КОМПЛЕКСНІ ЧИСЛА</w:t>
                              </w:r>
                            </w:p>
                          </w:txbxContent>
                        </v:textbox>
                      </v:shape>
                      <v:shape id="Text Box 11855" o:spid="_x0000_s1033" type="#_x0000_t202" style="position:absolute;top:8220;width:12253;height:28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kZDsMA&#10;AADbAAAADwAAAGRycy9kb3ducmV2LnhtbESPT2sCMRTE7wW/Q3iCt5p1Balbo6hQULzUtfT82Lz9&#10;UzcvS5Ku67c3QqHHYWZ+w6w2g2lFT843lhXMpgkI4sLqhisFX5eP1zcQPiBrbC2Tgjt52KxHLyvM&#10;tL3xmfo8VCJC2GeooA6hy6T0RU0G/dR2xNErrTMYonSV1A5vEW5amSbJQhpsOC7U2NG+puKa/xoF&#10;l37nD+efsNTHcifTU/mZfrutUpPxsH0HEWgI/+G/9kErmM/g+SX+AL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kZDsMAAADbAAAADwAAAAAAAAAAAAAAAACYAgAAZHJzL2Rv&#10;d25yZXYueG1sUEsFBgAAAAAEAAQA9QAAAIgDAAAAAA==&#10;"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Базисні елементи </w:t>
                              </w:r>
                            </w:p>
                            <w:p w:rsidR="00A92C0B" w:rsidRDefault="00A92C0B" w:rsidP="002413FF">
                              <w:pPr>
                                <w:jc w:val="center"/>
                                <w:rPr>
                                  <w:b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1, i</w:t>
                              </w:r>
                            </w:p>
                          </w:txbxContent>
                        </v:textbox>
                      </v:shape>
                      <v:shape id="Text Box 11856" o:spid="_x0000_s1034" type="#_x0000_t202" style="position:absolute;left:6966;top:12976;width:12254;height:1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jASMMA&#10;AADbAAAADwAAAGRycy9kb3ducmV2LnhtbESPQWvCQBSE74X+h+UVvNVN1UqbuopYLB6r9tLbI/ua&#10;hGbfhuxrNvbXu4LgcZj5ZpjFanCN6qkLtWcDT+MMFHHhbc2lga/j9vEFVBBki41nMnCiAKvl/d0C&#10;c+sj76k/SKlSCYccDVQiba51KCpyGMa+JU7ej+8cSpJdqW2HMZW7Rk+ybK4d1pwWKmxpU1Hxe/hz&#10;Bqaz5/8+2jm/f+uPz10spY/yaszoYVi/gRIa5Ba+0jubuAlcvqQfoJd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FjASMMAAADbAAAADwAAAAAAAAAAAAAAAACYAgAAZHJzL2Rv&#10;d25yZXYueG1sUEsFBgAAAAAEAAQA9QAAAIgDAAAAAA==&#10;">
                        <v:shadow on="t" opacity=".5" offset="4pt,-3pt"/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КВАТЕРНІОНИ</w:t>
                              </w:r>
                            </w:p>
                          </w:txbxContent>
                        </v:textbox>
                      </v:shape>
                      <v:shape id="Text Box 11857" o:spid="_x0000_s1035" type="#_x0000_t202" style="position:absolute;left:6966;top:14562;width:12254;height:2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ci4sMA&#10;AADbAAAADwAAAGRycy9kb3ducmV2LnhtbESPW2sCMRSE3wv+h3AE32rWFUpdjaKCoPSlXvD5sDl7&#10;0c3JksR1/fdNodDHYWa+YRar3jSiI+drywom4wQEcW51zaWCy3n3/gnCB2SNjWVS8CIPq+XgbYGZ&#10;tk8+UncKpYgQ9hkqqEJoMyl9XpFBP7YtcfQK6wyGKF0ptcNnhJtGpknyIQ3WHBcqbGlbUX4/PYyC&#10;c7fx++MtzPSh2Mj0q/hOr26t1GjYr+cgAvXhP/zX3msF0yn8fok/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ci4sMAAADbAAAADwAAAAAAAAAAAAAAAACYAgAAZHJzL2Rv&#10;d25yZXYueG1sUEsFBgAAAAAEAAQA9QAAAIgDAAAAAA==&#10;">
                        <v:textbox inset="0,0,0,0">
                          <w:txbxContent>
                            <w:p w:rsidR="00A92C0B" w:rsidRDefault="00A92C0B" w:rsidP="002413FF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Базисні елементи </w:t>
                              </w:r>
                            </w:p>
                            <w:p w:rsidR="00A92C0B" w:rsidRPr="00FB788D" w:rsidRDefault="00A92C0B" w:rsidP="002413FF">
                              <w:pPr>
                                <w:jc w:val="center"/>
                                <w:rPr>
                                  <w:b/>
                                  <w:i/>
                                  <w:sz w:val="18"/>
                                  <w:szCs w:val="18"/>
                                  <w:lang w:val="ru-RU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18"/>
                                  <w:szCs w:val="18"/>
                                </w:rPr>
                                <w:t>1, i, j, k</w:t>
                              </w:r>
                            </w:p>
                            <w:p w:rsidR="00A92C0B" w:rsidRDefault="00A92C0B" w:rsidP="002413FF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1858" o:spid="_x0000_s1036" type="#_x0000_t32" style="position:absolute;left:6126;top:4847;width:6893;height:17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gGHsMAAADbAAAADwAAAGRycy9kb3ducmV2LnhtbESPQWsCMRSE74L/ITyhN01qRepqFG0p&#10;CIKgFb0+N8/drZuX7Sbq9t83guBxmJlvmMmssaW4Uu0LxxpeewoEcepMwZmG3fdX9x2ED8gGS8ek&#10;4Y88zKbt1gQT4268oes2ZCJC2CeoIQ+hSqT0aU4Wfc9VxNE7udpiiLLOpKnxFuG2lH2lhtJiwXEh&#10;x4o+ckrP24vVUB0+94vfg/o5rv2AV2ap7KhUWr90mvkYRKAmPMOP9tJoeBvA/Uv8AX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IBh7DAAAA2wAAAA8AAAAAAAAAAAAA&#10;AAAAoQIAAGRycy9kb3ducmV2LnhtbFBLBQYAAAAABAAEAPkAAACRAwAAAAA=&#10;">
                        <v:stroke endarrow="classic" endarrowwidth="narrow"/>
                      </v:shape>
                      <v:shape id="AutoShape 11859" o:spid="_x0000_s1037" type="#_x0000_t32" style="position:absolute;left:13019;top:4847;width:6908;height:19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74RcIAAADbAAAADwAAAGRycy9kb3ducmV2LnhtbESPzYoCMRCE74LvEFrwIppRcZTRKLKw&#10;yyJe/HmAZtLzo5POMImaffuNsLDHoqq+oja7YBrxpM7VlhVMJwkI4tzqmksF18vneAXCeWSNjWVS&#10;8EMOdtt+b4OZti8+0fPsSxEh7DJUUHnfZlK6vCKDbmJb4ugVtjPoo+xKqTt8Rbhp5CxJUmmw5rhQ&#10;YUsfFeX388NESptei6Bvy0tx/FrW4TE/jIiVGg7Cfg3CU/D/4b/2t1YwX8D7S/wB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O74RcIAAADbAAAADwAAAAAAAAAAAAAA&#10;AAChAgAAZHJzL2Rvd25yZXYueG1sUEsFBgAAAAAEAAQA+QAAAJADAAAAAA==&#10;">
                        <v:stroke endarrow="classic" endarrowwidth="narrow"/>
                      </v:shape>
                      <v:shape id="AutoShape 11860" o:spid="_x0000_s1038" type="#_x0000_t32" style="position:absolute;left:13019;top:4847;width:74;height:81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xmMsIAAADbAAAADwAAAGRycy9kb3ducmV2LnhtbESP3YrCMBSE7xd8h3AEbxZNV6FKNYoI&#10;K4t4s9UHODSnP9qclCZqfPuNIOzlMDPfMKtNMK24U+8aywq+JgkI4sLqhisF59P3eAHCeWSNrWVS&#10;8CQHm/XgY4WZtg/+pXvuKxEh7DJUUHvfZVK6oiaDbmI74uiVtjfoo+wrqXt8RLhp5TRJUmmw4bhQ&#10;Y0e7moprfjOR0qXnMujL/FQe9/Mm3GaHT2KlRsOwXYLwFPx/+N3+0QpmKby+x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DxmMsIAAADbAAAADwAAAAAAAAAAAAAA&#10;AAChAgAAZHJzL2Rvd25yZXYueG1sUEsFBgAAAAAEAAQA+QAAAJADAAAAAA==&#10;">
                        <v:stroke endarrow="classic" endarrowwidth="narrow"/>
                      </v:shape>
                      <v:shape id="AutoShape 11861" o:spid="_x0000_s1039" type="#_x0000_t32" style="position:absolute;left:6126;top:11051;width:6967;height:19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DDqcMAAADbAAAADwAAAGRycy9kb3ducmV2LnhtbESP3WrCQBSE7wu+w3KE3hTd1ICR6Coi&#10;VErpTdUHOGRPfjR7NmQ3yfbtu4VCL4eZ+YbZHYJpxUi9aywreF0mIIgLqxuuFNyub4sNCOeRNbaW&#10;ScE3OTjsZ087zLWd+IvGi69EhLDLUUHtfZdL6YqaDLql7YijV9reoI+yr6TucYpw08pVkqylwYbj&#10;Qo0dnWoqHpfBREq3vpVB37Nr+XnOmjCkHy/ESj3Pw3ELwlPw/+G/9rtWkGbw+yX+AL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ww6nDAAAA2wAAAA8AAAAAAAAAAAAA&#10;AAAAoQIAAGRycy9kb3ducmV2LnhtbFBLBQYAAAAABAAEAPkAAACRAwAAAAA=&#10;">
                        <v:stroke endarrow="classic" endarrowwidth="narrow"/>
                      </v:shape>
                      <v:shape id="AutoShape 11862" o:spid="_x0000_s1040" type="#_x0000_t32" style="position:absolute;left:13093;top:11258;width:6834;height:171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UMG8EAAADbAAAADwAAAGRycy9kb3ducmV2LnhtbERPW2vCMBR+H/gfwhH2tibqGK4axQsD&#10;QRDUMV/PmmNbbU5qk2n99+Zh4OPHdx9PW1uJKzW+dKyhlygQxJkzJecavvdfb0MQPiAbrByThjt5&#10;mE46L2NMjbvxlq67kIsYwj5FDUUIdSqlzwqy6BNXE0fu6BqLIcIml6bBWwy3lewr9SEtlhwbCqxp&#10;UVB23v1ZDfVh+TO/HNTpd+PfeW1Wyn5WSuvXbjsbgQjUhqf4370yGgZxbPwSf4C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RQwbwQAAANsAAAAPAAAAAAAAAAAAAAAA&#10;AKECAABkcnMvZG93bnJldi54bWxQSwUGAAAAAAQABAD5AAAAjwMAAAAA&#10;">
                        <v:stroke endarrow="classic" endarrowwidth="narrow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2413FF" w:rsidRPr="002413FF" w:rsidTr="002413FF">
        <w:trPr>
          <w:trHeight w:val="580"/>
        </w:trPr>
        <w:tc>
          <w:tcPr>
            <w:tcW w:w="6882" w:type="dxa"/>
            <w:hideMark/>
          </w:tcPr>
          <w:p w:rsidR="002413FF" w:rsidRPr="006E14CA" w:rsidRDefault="002413FF">
            <w:pPr>
              <w:widowControl w:val="0"/>
              <w:ind w:right="-185"/>
              <w:jc w:val="center"/>
              <w:rPr>
                <w:i/>
                <w:sz w:val="24"/>
                <w:szCs w:val="24"/>
                <w:lang w:val="uk-UA"/>
              </w:rPr>
            </w:pPr>
            <w:r w:rsidRPr="006E14CA">
              <w:rPr>
                <w:i/>
                <w:sz w:val="24"/>
                <w:szCs w:val="24"/>
                <w:lang w:val="uk-UA"/>
              </w:rPr>
              <w:t>Рис. 3.1. Числові системи та базисні елементи</w:t>
            </w:r>
          </w:p>
          <w:p w:rsidR="00CD2602" w:rsidRPr="002413FF" w:rsidRDefault="00CD2602">
            <w:pPr>
              <w:widowControl w:val="0"/>
              <w:ind w:right="-185"/>
              <w:jc w:val="center"/>
              <w:rPr>
                <w:sz w:val="28"/>
                <w:szCs w:val="28"/>
                <w:lang w:val="uk-UA"/>
              </w:rPr>
            </w:pPr>
          </w:p>
        </w:tc>
      </w:tr>
    </w:tbl>
    <w:p w:rsidR="002413FF" w:rsidRPr="002413FF" w:rsidRDefault="002413FF" w:rsidP="002413FF">
      <w:pPr>
        <w:widowControl w:val="0"/>
        <w:spacing w:after="240"/>
        <w:ind w:firstLine="567"/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Іноді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зручно представляти набором чотирьох чисел: як число та 3D-вектор, тобто як гіперкомплексне число з трьома уявними одиницями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i, j, k,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що може бути записано у вигляді:</w:t>
      </w:r>
    </w:p>
    <w:tbl>
      <w:tblPr>
        <w:tblStyle w:val="22"/>
        <w:tblW w:w="67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47"/>
        <w:gridCol w:w="518"/>
      </w:tblGrid>
      <w:tr w:rsidR="002413FF" w:rsidRPr="002413FF" w:rsidTr="002413FF">
        <w:tc>
          <w:tcPr>
            <w:tcW w:w="6253" w:type="dxa"/>
            <w:vAlign w:val="center"/>
            <w:hideMark/>
          </w:tcPr>
          <w:p w:rsidR="002413FF" w:rsidRPr="002413FF" w:rsidRDefault="002413FF">
            <w:pPr>
              <w:widowControl w:val="0"/>
              <w:jc w:val="center"/>
              <w:rPr>
                <w:sz w:val="28"/>
                <w:szCs w:val="28"/>
                <w:lang w:val="en-US"/>
              </w:rPr>
            </w:pPr>
            <w:r w:rsidRPr="002413FF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en-US" w:eastAsia="en-US"/>
              </w:rPr>
              <w:object w:dxaOrig="165" w:dyaOrig="240">
                <v:shape id="_x0000_i1027" type="#_x0000_t75" style="width:8.25pt;height:12pt" o:ole="">
                  <v:imagedata r:id="rId11" o:title=""/>
                </v:shape>
                <o:OLEObject Type="Embed" ProgID="Equation.DSMT4" ShapeID="_x0000_i1027" DrawAspect="Content" ObjectID="_1646407943" r:id="rId12"/>
              </w:object>
            </w:r>
            <w:r w:rsidRPr="002413FF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val="en-US" w:eastAsia="en-US"/>
              </w:rPr>
              <w:object w:dxaOrig="4035" w:dyaOrig="660">
                <v:shape id="_x0000_i1028" type="#_x0000_t75" style="width:201.75pt;height:33pt" o:ole="">
                  <v:imagedata r:id="rId13" o:title=""/>
                </v:shape>
                <o:OLEObject Type="Embed" ProgID="Equation.DSMT4" ShapeID="_x0000_i1028" DrawAspect="Content" ObjectID="_1646407944" r:id="rId14"/>
              </w:object>
            </w:r>
          </w:p>
        </w:tc>
        <w:tc>
          <w:tcPr>
            <w:tcW w:w="518" w:type="dxa"/>
            <w:vAlign w:val="center"/>
            <w:hideMark/>
          </w:tcPr>
          <w:p w:rsidR="002413FF" w:rsidRPr="002413FF" w:rsidRDefault="002413FF">
            <w:pPr>
              <w:widowControl w:val="0"/>
              <w:ind w:left="-299" w:right="-257" w:firstLine="142"/>
              <w:jc w:val="center"/>
              <w:rPr>
                <w:sz w:val="28"/>
                <w:szCs w:val="28"/>
                <w:lang w:val="uk-UA"/>
              </w:rPr>
            </w:pPr>
            <w:r w:rsidRPr="002413FF">
              <w:rPr>
                <w:sz w:val="28"/>
                <w:szCs w:val="28"/>
                <w:lang w:val="uk-UA"/>
              </w:rPr>
              <w:t>(</w:t>
            </w:r>
            <w:r w:rsidRPr="002413FF">
              <w:rPr>
                <w:sz w:val="28"/>
                <w:szCs w:val="28"/>
              </w:rPr>
              <w:t>3</w:t>
            </w:r>
            <w:r w:rsidRPr="002413FF">
              <w:rPr>
                <w:sz w:val="28"/>
                <w:szCs w:val="28"/>
                <w:lang w:val="uk-UA"/>
              </w:rPr>
              <w:t>.4</w:t>
            </w:r>
            <w:r w:rsidR="00CD2602">
              <w:rPr>
                <w:sz w:val="28"/>
                <w:szCs w:val="28"/>
                <w:lang w:val="uk-UA"/>
              </w:rPr>
              <w:t>)</w:t>
            </w:r>
            <w:r w:rsidRPr="002413FF">
              <w:rPr>
                <w:sz w:val="28"/>
                <w:szCs w:val="28"/>
                <w:lang w:val="uk-UA"/>
              </w:rPr>
              <w:t>)</w:t>
            </w:r>
          </w:p>
        </w:tc>
      </w:tr>
    </w:tbl>
    <w:p w:rsidR="002413FF" w:rsidRPr="002413FF" w:rsidRDefault="002413FF" w:rsidP="002413FF">
      <w:pPr>
        <w:widowControl w:val="0"/>
        <w:spacing w:before="240" w:after="24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Іноді достатньо обмежитись лише окремим видом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ів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– вектором.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(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3.2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) приймає вид вектора у випадку рівності нулю його скалярної частини:</w:t>
      </w:r>
    </w:p>
    <w:tbl>
      <w:tblPr>
        <w:tblStyle w:val="22"/>
        <w:tblW w:w="676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954"/>
        <w:gridCol w:w="807"/>
      </w:tblGrid>
      <w:tr w:rsidR="002413FF" w:rsidRPr="002413FF" w:rsidTr="002413FF">
        <w:tc>
          <w:tcPr>
            <w:tcW w:w="5954" w:type="dxa"/>
            <w:vAlign w:val="center"/>
            <w:hideMark/>
          </w:tcPr>
          <w:p w:rsidR="002413FF" w:rsidRPr="002413FF" w:rsidRDefault="002413FF">
            <w:pPr>
              <w:widowControl w:val="0"/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413FF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3240" w:dyaOrig="360">
                <v:shape id="_x0000_i1029" type="#_x0000_t75" style="width:162pt;height:18pt" o:ole="">
                  <v:imagedata r:id="rId15" o:title=""/>
                </v:shape>
                <o:OLEObject Type="Embed" ProgID="Equation.DSMT4" ShapeID="_x0000_i1029" DrawAspect="Content" ObjectID="_1646407945" r:id="rId16"/>
              </w:object>
            </w:r>
            <w:r w:rsidRPr="002413FF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807" w:type="dxa"/>
            <w:vAlign w:val="center"/>
            <w:hideMark/>
          </w:tcPr>
          <w:p w:rsidR="002413FF" w:rsidRPr="002413FF" w:rsidRDefault="002413FF">
            <w:pPr>
              <w:widowControl w:val="0"/>
              <w:spacing w:line="276" w:lineRule="auto"/>
              <w:jc w:val="right"/>
              <w:rPr>
                <w:sz w:val="28"/>
                <w:szCs w:val="28"/>
                <w:lang w:val="uk-UA"/>
              </w:rPr>
            </w:pPr>
            <w:r w:rsidRPr="002413FF">
              <w:rPr>
                <w:sz w:val="28"/>
                <w:szCs w:val="28"/>
                <w:lang w:val="uk-UA"/>
              </w:rPr>
              <w:t>(</w:t>
            </w:r>
            <w:r w:rsidRPr="002413FF">
              <w:rPr>
                <w:sz w:val="28"/>
                <w:szCs w:val="28"/>
              </w:rPr>
              <w:t>3</w:t>
            </w:r>
            <w:r w:rsidRPr="002413FF">
              <w:rPr>
                <w:sz w:val="28"/>
                <w:szCs w:val="28"/>
                <w:lang w:val="uk-UA"/>
              </w:rPr>
              <w:t>.5)</w:t>
            </w:r>
          </w:p>
        </w:tc>
      </w:tr>
    </w:tbl>
    <w:p w:rsidR="002413FF" w:rsidRPr="002413FF" w:rsidRDefault="002413FF" w:rsidP="002413FF">
      <w:pPr>
        <w:widowControl w:val="0"/>
        <w:spacing w:before="240" w:after="24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Геометричний зміст операцій з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ами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виду (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3.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5) відповідає геометричному змісту операцій з векторами. Причому, довжина вектора </w:t>
      </w:r>
      <w:r w:rsidRPr="002413FF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val="ru-RU" w:eastAsia="ru-RU"/>
        </w:rPr>
        <w:object w:dxaOrig="1605" w:dyaOrig="300">
          <v:shape id="_x0000_i1030" type="#_x0000_t75" style="width:80.25pt;height:15pt" o:ole="">
            <v:imagedata r:id="rId17" o:title=""/>
          </v:shape>
          <o:OLEObject Type="Embed" ProgID="Equation.DSMT4" ShapeID="_x0000_i1030" DrawAspect="Content" ObjectID="_1646407946" r:id="rId18"/>
        </w:objec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а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q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в тривимірному просторі  визначається за формулою (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3.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6). Цей вектор іде з початку координат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О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в точку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М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з координатами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a</w:t>
      </w:r>
      <w:r w:rsidRPr="002413FF">
        <w:rPr>
          <w:rFonts w:ascii="Times New Roman" w:hAnsi="Times New Roman" w:cs="Times New Roman"/>
          <w:i/>
          <w:sz w:val="28"/>
          <w:szCs w:val="28"/>
          <w:lang w:val="ru-RU" w:eastAsia="ru-RU"/>
        </w:rPr>
        <w:t xml:space="preserve">,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b</w:t>
      </w:r>
      <w:r w:rsidRPr="002413FF">
        <w:rPr>
          <w:rFonts w:ascii="Times New Roman" w:hAnsi="Times New Roman" w:cs="Times New Roman"/>
          <w:i/>
          <w:sz w:val="28"/>
          <w:szCs w:val="28"/>
          <w:lang w:val="ru-RU" w:eastAsia="ru-RU"/>
        </w:rPr>
        <w:t xml:space="preserve">,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c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(рис. 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3.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3). Тому:</w:t>
      </w:r>
    </w:p>
    <w:tbl>
      <w:tblPr>
        <w:tblStyle w:val="22"/>
        <w:tblW w:w="684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62"/>
        <w:gridCol w:w="779"/>
      </w:tblGrid>
      <w:tr w:rsidR="002413FF" w:rsidRPr="002413FF" w:rsidTr="002413FF">
        <w:tc>
          <w:tcPr>
            <w:tcW w:w="6062" w:type="dxa"/>
            <w:vAlign w:val="center"/>
            <w:hideMark/>
          </w:tcPr>
          <w:p w:rsidR="002413FF" w:rsidRPr="002413FF" w:rsidRDefault="002413FF">
            <w:pPr>
              <w:widowControl w:val="0"/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2413FF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/>
              </w:rPr>
              <w:object w:dxaOrig="1530" w:dyaOrig="390">
                <v:shape id="_x0000_i1031" type="#_x0000_t75" style="width:76.5pt;height:19.5pt" o:ole="">
                  <v:imagedata r:id="rId19" o:title=""/>
                </v:shape>
                <o:OLEObject Type="Embed" ProgID="Equation.DSMT4" ShapeID="_x0000_i1031" DrawAspect="Content" ObjectID="_1646407947" r:id="rId20"/>
              </w:object>
            </w:r>
            <w:r w:rsidRPr="002413FF">
              <w:rPr>
                <w:sz w:val="28"/>
                <w:szCs w:val="28"/>
                <w:lang w:val="uk-UA"/>
              </w:rPr>
              <w:t>,</w:t>
            </w:r>
          </w:p>
        </w:tc>
        <w:tc>
          <w:tcPr>
            <w:tcW w:w="779" w:type="dxa"/>
            <w:vAlign w:val="center"/>
            <w:hideMark/>
          </w:tcPr>
          <w:p w:rsidR="002413FF" w:rsidRPr="002413FF" w:rsidRDefault="002413FF">
            <w:pPr>
              <w:widowControl w:val="0"/>
              <w:spacing w:line="276" w:lineRule="auto"/>
              <w:jc w:val="right"/>
              <w:rPr>
                <w:sz w:val="28"/>
                <w:szCs w:val="28"/>
                <w:lang w:val="uk-UA"/>
              </w:rPr>
            </w:pPr>
            <w:r w:rsidRPr="002413FF">
              <w:rPr>
                <w:sz w:val="28"/>
                <w:szCs w:val="28"/>
                <w:lang w:val="uk-UA"/>
              </w:rPr>
              <w:t>(</w:t>
            </w:r>
            <w:r w:rsidRPr="002413FF">
              <w:rPr>
                <w:sz w:val="28"/>
                <w:szCs w:val="28"/>
              </w:rPr>
              <w:t>3</w:t>
            </w:r>
            <w:r w:rsidRPr="002413FF">
              <w:rPr>
                <w:sz w:val="28"/>
                <w:szCs w:val="28"/>
                <w:lang w:val="uk-UA"/>
              </w:rPr>
              <w:t>.6)</w:t>
            </w:r>
          </w:p>
        </w:tc>
      </w:tr>
    </w:tbl>
    <w:p w:rsidR="002413FF" w:rsidRPr="002413FF" w:rsidRDefault="002413FF" w:rsidP="002413FF">
      <w:pPr>
        <w:widowControl w:val="0"/>
        <w:spacing w:before="240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де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v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– векторна частина </w:t>
      </w:r>
      <w:proofErr w:type="spellStart"/>
      <w:r w:rsidRPr="002413FF">
        <w:rPr>
          <w:rFonts w:ascii="Times New Roman" w:hAnsi="Times New Roman" w:cs="Times New Roman"/>
          <w:sz w:val="28"/>
          <w:szCs w:val="28"/>
          <w:lang w:eastAsia="ru-RU"/>
        </w:rPr>
        <w:t>кватерніону</w:t>
      </w:r>
      <w:proofErr w:type="spellEnd"/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(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3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.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4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),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a</w:t>
      </w:r>
      <w:r w:rsidRPr="002413FF">
        <w:rPr>
          <w:rFonts w:ascii="Times New Roman" w:hAnsi="Times New Roman" w:cs="Times New Roman"/>
          <w:i/>
          <w:sz w:val="28"/>
          <w:szCs w:val="28"/>
          <w:lang w:val="ru-RU" w:eastAsia="ru-RU"/>
        </w:rPr>
        <w:t>,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b</w:t>
      </w:r>
      <w:r w:rsidRPr="002413FF">
        <w:rPr>
          <w:rFonts w:ascii="Times New Roman" w:hAnsi="Times New Roman" w:cs="Times New Roman"/>
          <w:i/>
          <w:sz w:val="28"/>
          <w:szCs w:val="28"/>
          <w:lang w:val="ru-RU" w:eastAsia="ru-RU"/>
        </w:rPr>
        <w:t>,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c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 – координати точки 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>М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, що задає напрямок вектору</w:t>
      </w:r>
      <w:r w:rsidRPr="002413FF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 xml:space="preserve">(рис. </w:t>
      </w:r>
      <w:r w:rsidRPr="002413FF">
        <w:rPr>
          <w:rFonts w:ascii="Times New Roman" w:hAnsi="Times New Roman" w:cs="Times New Roman"/>
          <w:sz w:val="28"/>
          <w:szCs w:val="28"/>
          <w:lang w:val="ru-RU" w:eastAsia="ru-RU"/>
        </w:rPr>
        <w:t>3.</w:t>
      </w:r>
      <w:r w:rsidRPr="002413FF">
        <w:rPr>
          <w:rFonts w:ascii="Times New Roman" w:hAnsi="Times New Roman" w:cs="Times New Roman"/>
          <w:sz w:val="28"/>
          <w:szCs w:val="28"/>
          <w:lang w:eastAsia="ru-RU"/>
        </w:rPr>
        <w:t>2).</w:t>
      </w:r>
    </w:p>
    <w:p w:rsidR="002413FF" w:rsidRDefault="002413FF" w:rsidP="002413FF">
      <w:pPr>
        <w:widowControl w:val="0"/>
        <w:ind w:firstLine="567"/>
        <w:jc w:val="center"/>
        <w:rPr>
          <w:sz w:val="20"/>
          <w:szCs w:val="20"/>
          <w:lang w:eastAsia="ru-RU"/>
        </w:rPr>
      </w:pPr>
      <w:r>
        <w:rPr>
          <w:noProof/>
          <w:sz w:val="20"/>
          <w:szCs w:val="20"/>
          <w:lang w:eastAsia="uk-UA"/>
        </w:rPr>
        <w:lastRenderedPageBreak/>
        <w:drawing>
          <wp:inline distT="0" distB="0" distL="0" distR="0" wp14:anchorId="1728FCA5" wp14:editId="1A70FC1E">
            <wp:extent cx="3566338" cy="2667000"/>
            <wp:effectExtent l="0" t="0" r="0" b="0"/>
            <wp:docPr id="4" name="Рисунок 4" descr="Описание: C:\Documents and Settings\J104\Рабочий стол\ДП\17.05.11\ROZDIL 1\Копия FO_N1\other pic\quaternion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 descr="Описание: C:\Documents and Settings\J104\Рабочий стол\ДП\17.05.11\ROZDIL 1\Копия FO_N1\other pic\quaternion2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726" cy="2674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3FF" w:rsidRPr="006E14CA" w:rsidRDefault="002413FF" w:rsidP="002413FF">
      <w:pPr>
        <w:widowControl w:val="0"/>
        <w:ind w:firstLine="567"/>
        <w:jc w:val="center"/>
        <w:rPr>
          <w:rFonts w:ascii="Times New Roman" w:hAnsi="Times New Roman" w:cs="Times New Roman"/>
          <w:i/>
          <w:sz w:val="24"/>
          <w:szCs w:val="24"/>
          <w:lang w:val="ru-RU" w:eastAsia="ru-RU"/>
        </w:rPr>
      </w:pPr>
      <w:r w:rsidRPr="006E14CA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Рис. </w:t>
      </w:r>
      <w:r w:rsidRPr="006E14CA">
        <w:rPr>
          <w:rFonts w:ascii="Times New Roman" w:hAnsi="Times New Roman" w:cs="Times New Roman"/>
          <w:i/>
          <w:color w:val="000000"/>
          <w:sz w:val="24"/>
          <w:szCs w:val="24"/>
          <w:lang w:val="ru-RU" w:eastAsia="ru-RU"/>
        </w:rPr>
        <w:t>3.2</w:t>
      </w:r>
      <w:r w:rsidRPr="006E14CA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. Представлення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eastAsia="ru-RU"/>
        </w:rPr>
        <w:t>кватерніону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у вигляді вектора v і кута оберту </w:t>
      </w:r>
      <w:r w:rsidRPr="006E14CA">
        <w:rPr>
          <w:rFonts w:ascii="Times New Roman" w:hAnsi="Times New Roman" w:cs="Times New Roman"/>
          <w:i/>
          <w:iCs/>
          <w:sz w:val="24"/>
          <w:szCs w:val="24"/>
          <w:lang w:eastAsia="ru-RU"/>
        </w:rPr>
        <w:t>α</w:t>
      </w:r>
    </w:p>
    <w:tbl>
      <w:tblPr>
        <w:tblStyle w:val="22"/>
        <w:tblW w:w="68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7626"/>
      </w:tblGrid>
      <w:tr w:rsidR="002413FF" w:rsidTr="002413FF">
        <w:trPr>
          <w:trHeight w:val="1539"/>
        </w:trPr>
        <w:tc>
          <w:tcPr>
            <w:tcW w:w="6877" w:type="dxa"/>
            <w:hideMark/>
          </w:tcPr>
          <w:p w:rsidR="002413FF" w:rsidRDefault="002413FF">
            <w:pPr>
              <w:widowControl w:val="0"/>
              <w:jc w:val="center"/>
              <w:rPr>
                <w:lang w:val="uk-UA"/>
              </w:rPr>
            </w:pPr>
            <w:r>
              <w:rPr>
                <w:noProof/>
                <w:lang w:eastAsia="uk-UA"/>
              </w:rPr>
              <mc:AlternateContent>
                <mc:Choice Requires="wpg">
                  <w:drawing>
                    <wp:inline distT="0" distB="0" distL="0" distR="0" wp14:anchorId="7B84CAE2" wp14:editId="306844F3">
                      <wp:extent cx="4695825" cy="2562225"/>
                      <wp:effectExtent l="0" t="38100" r="9525" b="9525"/>
                      <wp:docPr id="12923" name="Группа 129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95825" cy="2562225"/>
                                <a:chOff x="0" y="0"/>
                                <a:chExt cx="2387600" cy="1744345"/>
                              </a:xfrm>
                            </wpg:grpSpPr>
                            <wps:wsp>
                              <wps:cNvPr id="7" name="Прямоугольник 7"/>
                              <wps:cNvSpPr/>
                              <wps:spPr>
                                <a:xfrm>
                                  <a:off x="0" y="0"/>
                                  <a:ext cx="2387600" cy="17443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8" name="Text Box 129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2014" y="61341"/>
                                  <a:ext cx="135754" cy="1524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" name="Text Box 129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43481" y="1614517"/>
                                  <a:ext cx="99434" cy="126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Text Box 129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808" y="1613921"/>
                                  <a:ext cx="79785" cy="1304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" name="Text Box 129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9452" y="659861"/>
                                  <a:ext cx="144685" cy="1875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" name="Text Box 129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5229" y="1143442"/>
                                  <a:ext cx="99434" cy="1268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Text Box 129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4953" y="1360220"/>
                                  <a:ext cx="79785" cy="1298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Line 12931"/>
                              <wps:cNvCnPr/>
                              <wps:spPr bwMode="auto">
                                <a:xfrm flipV="1">
                                  <a:off x="1152717" y="0"/>
                                  <a:ext cx="595" cy="10672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2932"/>
                              <wps:cNvCnPr/>
                              <wps:spPr bwMode="auto">
                                <a:xfrm rot="7200000" flipV="1">
                                  <a:off x="1643336" y="786240"/>
                                  <a:ext cx="596" cy="1117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2933"/>
                              <wps:cNvCnPr/>
                              <wps:spPr bwMode="auto">
                                <a:xfrm rot="14400000" flipV="1">
                                  <a:off x="670433" y="786835"/>
                                  <a:ext cx="596" cy="11175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2934"/>
                              <wps:cNvCnPr/>
                              <wps:spPr bwMode="auto">
                                <a:xfrm flipV="1">
                                  <a:off x="1149144" y="536584"/>
                                  <a:ext cx="0" cy="5228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12935"/>
                              <wps:cNvCnPr/>
                              <wps:spPr bwMode="auto">
                                <a:xfrm rot="7200000" flipV="1">
                                  <a:off x="1372423" y="929700"/>
                                  <a:ext cx="596" cy="5227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12936"/>
                              <wps:cNvCnPr/>
                              <wps:spPr bwMode="auto">
                                <a:xfrm rot="14400000" flipV="1">
                                  <a:off x="916934" y="938038"/>
                                  <a:ext cx="596" cy="5227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12937"/>
                              <wps:cNvCnPr/>
                              <wps:spPr bwMode="auto">
                                <a:xfrm flipV="1">
                                  <a:off x="1144381" y="466310"/>
                                  <a:ext cx="660907" cy="5985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Text Box 129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0794" y="1146420"/>
                                  <a:ext cx="144685" cy="1875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" name="Text Box 129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8387" y="382934"/>
                                  <a:ext cx="569213" cy="1875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  <w:t>M(a,b,c,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" name="Text Box 129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3345" y="741451"/>
                                  <a:ext cx="99434" cy="12685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78108D" w:rsidRDefault="00A92C0B" w:rsidP="002413FF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 w:rsidRPr="0078108D">
                                      <w:rPr>
                                        <w:rFonts w:ascii="Times New Roman" w:hAnsi="Times New Roman" w:cs="Times New Roman"/>
                                        <w:i/>
                                        <w:sz w:val="28"/>
                                        <w:szCs w:val="2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2923" o:spid="_x0000_s1041" style="width:369.75pt;height:201.75pt;mso-position-horizontal-relative:char;mso-position-vertical-relative:line" coordsize="23876,17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">
                      <v:rect id="Прямоугольник 7" o:spid="_x0000_s1042" style="position:absolute;width:23876;height:17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be8cQA&#10;AADaAAAADwAAAGRycy9kb3ducmV2LnhtbESPQWvCQBSE74L/YXlCL6Kb9qAlZiMiSEMpiLH1/Mi+&#10;JqHZtzG7TdJ/7wpCj8PMfMMk29E0oqfO1ZYVPC8jEMSF1TWXCj7Ph8UrCOeRNTaWScEfOdim00mC&#10;sbYDn6jPfSkChF2MCirv21hKV1Rk0C1tSxy8b9sZ9EF2pdQdDgFuGvkSRStpsOawUGFL+4qKn/zX&#10;KBiKY385f7zJ4/ySWb5m133+9a7U02zcbUB4Gv1/+NHOtII1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23vHEAAAA2gAAAA8AAAAAAAAAAAAAAAAAmAIAAGRycy9k&#10;b3ducmV2LnhtbFBLBQYAAAAABAAEAPUAAACJAwAAAAA=&#10;" filled="f" stroked="f"/>
                      <v:shape id="Text Box 12925" o:spid="_x0000_s1043" type="#_x0000_t202" style="position:absolute;left:11920;top:613;width:135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8epL4A&#10;AADaAAAADwAAAGRycy9kb3ducmV2LnhtbERPy4rCMBTdC/5DuIIbGVNdiFSjjC9woQuruL40d9oy&#10;zU1Joq1/bxaCy8N5L9edqcWTnK8sK5iMExDEudUVFwpu18PPHIQPyBpry6TgRR7Wq35viam2LV/o&#10;mYVCxBD2KSooQ2hSKX1ekkE/tg1x5P6sMxgidIXUDtsYbmo5TZKZNFhxbCixoW1J+X/2MApmO/do&#10;L7wd7W77E56bYnrfvO5KDQfd7wJEoC58xR/3USuIW+OVeAPk6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/fHqS+AAAA2gAAAA8AAAAAAAAAAAAAAAAAmAIAAGRycy9kb3ducmV2&#10;LnhtbFBLBQYAAAAABAAEAPUAAACDAwAAAAA=&#10;" stroked="f"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2926" o:spid="_x0000_s1044" type="#_x0000_t202" style="position:absolute;left:21434;top:16145;width:995;height:1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gcAMEA&#10;AADaAAAADwAAAGRycy9kb3ducmV2LnhtbESPT4vCMBTE78J+h/AEb5qq4J+uUVZF8SbWBa+P5tmU&#10;Ni+lidr99hthYY/DzPyGWW06W4sntb50rGA8SkAQ506XXCj4vh6GCxA+IGusHZOCH/KwWX/0Vphq&#10;9+ILPbNQiAhhn6ICE0KTSulzQxb9yDXE0bu71mKIsi2kbvEV4baWkySZSYslxwWDDe0M5VX2sAqm&#10;58n85o/ZftfcaFkt/La6s1Fq0O++PkEE6sJ/+K990gqW8L4Sb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4YHADBAAAA2gAAAA8AAAAAAAAAAAAAAAAAmAIAAGRycy9kb3du&#10;cmV2LnhtbFBLBQYAAAAABAAEAPUAAACGAwAAAAA=&#10;" stroked="f">
                        <v:fill opacity="0"/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2927" o:spid="_x0000_s1045" type="#_x0000_t202" style="position:absolute;left:768;top:16139;width:797;height:1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uFb8MA&#10;AADbAAAADwAAAGRycy9kb3ducmV2LnhtbESPT2vCQBDF74V+h2UK3uqmCq2mruIfLL0Vo+B1yI7Z&#10;kOxsyK4av33nUOhthvfmvd8sVoNv1Y36WAc28DbOQBGXwdZcGTgd968zUDEhW2wDk4EHRVgtn58W&#10;mNtw5wPdilQpCeGYowGXUpdrHUtHHuM4dMSiXULvMcnaV9r2eJdw3+pJlr1rjzVLg8OOto7Kprh6&#10;A9Ofycc5fhW7bXemeTOLm+bCzpjRy7D+BJVoSP/mv+tvK/hCL7/IAHr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uFb8MAAADbAAAADwAAAAAAAAAAAAAAAACYAgAAZHJzL2Rv&#10;d25yZXYueG1sUEsFBgAAAAAEAAQA9QAAAIgDAAAAAA==&#10;" stroked="f">
                        <v:fill opacity="0"/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Z</w:t>
                              </w:r>
                            </w:p>
                          </w:txbxContent>
                        </v:textbox>
                      </v:shape>
                      <v:shape id="Text Box 12928" o:spid="_x0000_s1046" type="#_x0000_t202" style="position:absolute;left:9794;top:6598;width:1447;height:1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xxcIA&#10;AADb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X8Dtl3i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nHFwgAAANsAAAAPAAAAAAAAAAAAAAAAAJgCAABkcnMvZG93&#10;bnJldi54bWxQSwUGAAAAAAQABAD1AAAAhwMAAAAA&#10;" stroked="f"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  <v:shape id="Text Box 12929" o:spid="_x0000_s1047" type="#_x0000_t202" style="position:absolute;left:16052;top:11434;width:994;height:1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W+g8AA&#10;AADbAAAADwAAAGRycy9kb3ducmV2LnhtbERPTWvCQBC9C/0Pywi96cYUNEZXqZaKNzEteB2yYzYk&#10;Oxuyq6b/visUepvH+5z1drCtuFPva8cKZtMEBHHpdM2Vgu+vz0kGwgdkja1jUvBDHrabl9Eac+0e&#10;fKZ7ESoRQ9jnqMCE0OVS+tKQRT91HXHkrq63GCLsK6l7fMRw28o0SebSYs2xwWBHe0NlU9ysgrdT&#10;urj4Q/Gx7y60bDK/a65slHodD+8rEIGG8C/+cx91nJ/C85d4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pW+g8AAAADbAAAADwAAAAAAAAAAAAAAAACYAgAAZHJzL2Rvd25y&#10;ZXYueG1sUEsFBgAAAAAEAAQA9QAAAIUDAAAAAA==&#10;" stroked="f">
                        <v:fill opacity="0"/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12930" o:spid="_x0000_s1048" type="#_x0000_t202" style="position:absolute;left:6549;top:13602;width:798;height:1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kbGL8A&#10;AADbAAAADwAAAGRycy9kb3ducmV2LnhtbERPTYvCMBC9C/sfwizsTVMV1K1G2VVWvIl1wevQjE1p&#10;MylN1PrvjSB4m8f7nMWqs7W4UutLxwqGgwQEce50yYWC/+NffwbCB2SNtWNScCcPq+VHb4Gpdjc+&#10;0DULhYgh7FNUYEJoUil9bsiiH7iGOHJn11oMEbaF1C3eYrit5ShJJtJiybHBYENrQ3mVXayC8X40&#10;Pflttlk3J/quZv63OrNR6uuz+5mDCNSFt/jl3uk4fwzPX+IBcvk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2RsYvwAAANsAAAAPAAAAAAAAAAAAAAAAAJgCAABkcnMvZG93bnJl&#10;di54bWxQSwUGAAAAAAQABAD1AAAAhAMAAAAA&#10;" stroked="f">
                        <v:fill opacity="0"/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line id="Line 12931" o:spid="_x0000_s1049" style="position:absolute;flip:y;visibility:visible;mso-wrap-style:square" from="11527,0" to="11533,10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UtmsEAAADbAAAADwAAAGRycy9kb3ducmV2LnhtbERPTWuDQBC9F/Iflgn0VteGYoJ1FSm0&#10;hEIPMSHniTtVqTsr7ibqv+8WCrnN431OVsymFzcaXWdZwXMUgyCure64UXA6vj/tQDiPrLG3TAoW&#10;clDkq4cMU20nPtCt8o0IIexSVNB6P6RSurolgy6yA3Hgvu1o0Ac4NlKPOIVw08tNHCfSYMehocWB&#10;3lqqf6qrUfB1OU/lknzK8mPh7XRa9HG790o9rufyFYSn2d/F/+69DvNf4O+XcIDM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xS2awQAAANsAAAAPAAAAAAAAAAAAAAAA&#10;AKECAABkcnMvZG93bnJldi54bWxQSwUGAAAAAAQABAD5AAAAjwMAAAAA&#10;">
                        <v:stroke endarrow="classic" endarrowwidth="narrow"/>
                      </v:line>
                      <v:line id="Line 12932" o:spid="_x0000_s1050" style="position:absolute;rotation:-120;flip:y;visibility:visible;mso-wrap-style:square" from="16433,7862" to="16439,19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OJIsIAAADbAAAADwAAAGRycy9kb3ducmV2LnhtbERPTWvCQBC9F/wPywheSt1UaJHoJpiC&#10;4EWLWhBvQ3aaDc3Oxuxq4r/vFgre5vE+Z5kPthE36nztWMHrNAFBXDpdc6Xg67h+mYPwAVlj45gU&#10;3MlDno2elphq1/OebodQiRjCPkUFJoQ2ldKXhiz6qWuJI/ftOoshwq6SusM+httGzpLkXVqsOTYY&#10;bOnDUPlzuFoF/XkrP08nXRaF2z7vLvvC3KlQajIeVgsQgYbwEP+7NzrOf4O/X+IB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+OJIsIAAADbAAAADwAAAAAAAAAAAAAA&#10;AAChAgAAZHJzL2Rvd25yZXYueG1sUEsFBgAAAAAEAAQA+QAAAJADAAAAAA==&#10;">
                        <v:stroke endarrow="classic" endarrowwidth="narrow"/>
                      </v:line>
                      <v:line id="Line 12933" o:spid="_x0000_s1051" style="position:absolute;rotation:120;flip:y;visibility:visible;mso-wrap-style:square" from="6704,7868" to="6710,19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lMDL8AAADbAAAADwAAAGRycy9kb3ducmV2LnhtbERPzYrCMBC+L/gOYQRva6oHWbpGEUXx&#10;omC7DzA2Y1tsJqUZbX17s7Cwt/n4fme5HlyjntSF2rOB2TQBRVx4W3Np4Cfff36BCoJssfFMBl4U&#10;YL0afSwxtb7nCz0zKVUM4ZCigUqkTbUORUUOw9S3xJG7+c6hRNiV2nbYx3DX6HmSLLTDmmNDhS1t&#10;Kyru2cMZwHmmOT9s3f4ql7Pcin6XnzbGTMbD5huU0CD/4j/30cb5C/j9JR6gV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ilMDL8AAADbAAAADwAAAAAAAAAAAAAAAACh&#10;AgAAZHJzL2Rvd25yZXYueG1sUEsFBgAAAAAEAAQA+QAAAI0DAAAAAA==&#10;">
                        <v:stroke endarrow="classic" endarrowwidth="narrow"/>
                      </v:line>
                      <v:line id="Line 12934" o:spid="_x0000_s1052" style="position:absolute;flip:y;visibility:visible;mso-wrap-style:square" from="11491,5365" to="11491,10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hSy8AAAADbAAAADwAAAGRycy9kb3ducmV2LnhtbERPTWsCMRC9F/wPYQRvNdGWVlajSLHi&#10;1dVDj+Nm3KxuJkuS6vrvm0Kht3m8z1mseteKG4XYeNYwGSsQxJU3DdcajofP5xmImJANtp5Jw4Mi&#10;rJaDpwUWxt95T7cy1SKHcCxQg02pK6SMlSWHcew74sydfXCYMgy1NAHvOdy1cqrUm3TYcG6w2NGH&#10;pepafjsN+/JVTrvLerN7abfKnr42j3BRWo+G/XoOIlGf/sV/7p3J89/h95d8gF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oUsvAAAAA2wAAAA8AAAAAAAAAAAAAAAAA&#10;oQIAAGRycy9kb3ducmV2LnhtbFBLBQYAAAAABAAEAPkAAACOAwAAAAA=&#10;" strokeweight="1.5pt">
                        <v:stroke endarrow="classic" endarrowwidth="narrow"/>
                      </v:line>
                      <v:line id="Line 12935" o:spid="_x0000_s1053" style="position:absolute;rotation:-120;flip:y;visibility:visible;mso-wrap-style:square" from="13724,9296" to="13730,14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a0T8QAAADbAAAADwAAAGRycy9kb3ducmV2LnhtbESPzW7CQAyE75V4h5WRuFTNBlRolbIg&#10;QCDoqSLtA1hZ56fNeqPsAunb40Ol3mzNeObzcj24Vl2pD41nA9MkBUVceNtwZeDr8/D0CipEZIut&#10;ZzLwSwHWq9HDEjPrb3ymax4rJSEcMjRQx9hlWoeiJoch8R2xaKXvHUZZ+0rbHm8S7lo9S9OFdtiw&#10;NNTY0a6m4ie/OANHX35v39PS5vNHfplfnj9OeyyNmYyHzRuoSEP8N/9dn6zgC6z8IgPo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prRPxAAAANsAAAAPAAAAAAAAAAAA&#10;AAAAAKECAABkcnMvZG93bnJldi54bWxQSwUGAAAAAAQABAD5AAAAkgMAAAAA&#10;" strokeweight="1.5pt">
                        <v:stroke endarrow="classic" endarrowwidth="narrow"/>
                      </v:line>
                      <v:line id="Line 12936" o:spid="_x0000_s1054" style="position:absolute;rotation:120;flip:y;visibility:visible;mso-wrap-style:square" from="9169,9380" to="9175,1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KUfsEAAADbAAAADwAAAGRycy9kb3ducmV2LnhtbERPS4vCMBC+L/gfwgje1lQPPqqpiCAI&#10;soKuF2+zzfSBzaQ0sXb99UYQvM3H95zlqjOVaKlxpWUFo2EEgji1uuRcwfl3+z0D4TyyxsoyKfgn&#10;B6uk97XEWNs7H6k9+VyEEHYxKii8r2MpXVqQQTe0NXHgMtsY9AE2udQN3kO4qeQ4iibSYMmhocCa&#10;NgWl19PNKJhH7dFV693sUp8P08Pl8fdD2V6pQb9bL0B46vxH/HbvdJg/h9cv4QCZ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0pR+wQAAANsAAAAPAAAAAAAAAAAAAAAA&#10;AKECAABkcnMvZG93bnJldi54bWxQSwUGAAAAAAQABAD5AAAAjwMAAAAA&#10;" strokeweight="1.5pt">
                        <v:stroke endarrow="classic" endarrowwidth="narrow"/>
                      </v:line>
                      <v:line id="Line 12937" o:spid="_x0000_s1055" style="position:absolute;flip:y;visibility:visible;mso-wrap-style:square" from="11443,4663" to="18052,10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eZlsAAAADbAAAADwAAAGRycy9kb3ducmV2LnhtbERPy4rCMBTdD/gP4QpuBk0VHKSaFhFf&#10;uBsdxu2luX1oc1OaqPXvzUJweTjvRdqZWtypdZVlBeNRBII4s7riQsHfaTOcgXAeWWNtmRQ8yUGa&#10;9L4WGGv74F+6H30hQgi7GBWU3jexlC4ryaAb2YY4cLltDfoA20LqFh8h3NRyEkU/0mDFoaHEhlYl&#10;ZdfjzSg4ddPZLs//6fy93OwO+WVdr7dXpQb9bjkH4anzH/HbvdcKJmF9+BJ+gEx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inmZbAAAAA2wAAAA8AAAAAAAAAAAAAAAAA&#10;oQIAAGRycy9kb3ducmV2LnhtbFBLBQYAAAAABAAEAPkAAACOAwAAAAA=&#10;" strokeweight="2pt">
                        <v:stroke endarrow="classic" endarrowwidth="narrow"/>
                      </v:line>
                      <v:shape id="Text Box 12938" o:spid="_x0000_s1056" type="#_x0000_t202" style="position:absolute;left:10907;top:11464;width:1447;height:1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7eMMA&#10;AADb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J3A6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7eMMAAADbAAAADwAAAAAAAAAAAAAAAACYAgAAZHJzL2Rv&#10;d25yZXYueG1sUEsFBgAAAAAEAAQA9QAAAIgDAAAAAA==&#10;" stroked="f"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2939" o:spid="_x0000_s1057" type="#_x0000_t202" style="position:absolute;left:18183;top:3829;width:5693;height:1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AlD8QA&#10;AADbAAAADwAAAGRycy9kb3ducmV2LnhtbESPS2vDMBCE74X8B7GBXkoixwdTnCihTVLooTnkQc6L&#10;tbVNrZWR5Ne/rwqBHoeZ+YbZ7EbTiJ6cry0rWC0TEMSF1TWXCm7Xj8UrCB+QNTaWScFEHnbb2dMG&#10;c20HPlN/CaWIEPY5KqhCaHMpfVGRQb+0LXH0vq0zGKJ0pdQOhwg3jUyTJJMGa44LFba0r6j4uXRG&#10;QXZw3XDm/cvhdvzCU1um9/fprtTzfHxbgwg0hv/wo/2pFaQp/H2JP0B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QJQ/EAAAA2wAAAA8AAAAAAAAAAAAAAAAAmAIAAGRycy9k&#10;b3ducmV2LnhtbFBLBQYAAAAABAAEAPUAAACJAwAAAAA=&#10;" stroked="f"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M(a,b,c,)</w:t>
                              </w:r>
                            </w:p>
                          </w:txbxContent>
                        </v:textbox>
                      </v:shape>
                      <v:shape id="Text Box 12940" o:spid="_x0000_s1058" type="#_x0000_t202" style="position:absolute;left:16033;top:7414;width:994;height:1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XRpcIA&#10;AADbAAAADwAAAGRycy9kb3ducmV2LnhtbESPQWvCQBSE7wX/w/IEb3VjhDZGV1GLpbfSVPD6yD6z&#10;Idm3IbvV+O/dguBxmJlvmNVmsK24UO9rxwpm0wQEcel0zZWC4+/hNQPhA7LG1jEpuJGHzXr0ssJc&#10;uyv/0KUIlYgQ9jkqMCF0uZS+NGTRT11HHL2z6y2GKPtK6h6vEW5bmSbJm7RYc1ww2NHeUNkUf1bB&#10;/Dt9P/nP4mPfnWjRZH7XnNkoNRkP2yWIQEN4hh/tL60gncP/l/g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tdGlwgAAANsAAAAPAAAAAAAAAAAAAAAAAJgCAABkcnMvZG93&#10;bnJldi54bWxQSwUGAAAAAAQABAD1AAAAhwMAAAAA&#10;" stroked="f">
                        <v:fill opacity="0"/>
                        <v:textbox inset="0,0,0,0">
                          <w:txbxContent>
                            <w:p w:rsidR="00A92C0B" w:rsidRPr="0078108D" w:rsidRDefault="00A92C0B" w:rsidP="002413F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 w:rsidRPr="0078108D">
                                <w:rPr>
                                  <w:rFonts w:ascii="Times New Roman" w:hAnsi="Times New Roman" w:cs="Times New Roman"/>
                                  <w:i/>
                                  <w:sz w:val="28"/>
                                  <w:szCs w:val="2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2413FF" w:rsidTr="002413FF">
        <w:trPr>
          <w:trHeight w:val="420"/>
        </w:trPr>
        <w:tc>
          <w:tcPr>
            <w:tcW w:w="6877" w:type="dxa"/>
            <w:hideMark/>
          </w:tcPr>
          <w:p w:rsidR="00CD2602" w:rsidRDefault="00CD2602">
            <w:pPr>
              <w:widowControl w:val="0"/>
              <w:jc w:val="center"/>
              <w:rPr>
                <w:lang w:val="uk-UA"/>
              </w:rPr>
            </w:pPr>
          </w:p>
          <w:p w:rsidR="00CD2602" w:rsidRDefault="00CD2602">
            <w:pPr>
              <w:widowControl w:val="0"/>
              <w:jc w:val="center"/>
              <w:rPr>
                <w:lang w:val="uk-UA"/>
              </w:rPr>
            </w:pPr>
          </w:p>
          <w:p w:rsidR="00CD2602" w:rsidRDefault="00CD2602">
            <w:pPr>
              <w:widowControl w:val="0"/>
              <w:jc w:val="center"/>
              <w:rPr>
                <w:lang w:val="uk-UA"/>
              </w:rPr>
            </w:pPr>
          </w:p>
          <w:p w:rsidR="002413FF" w:rsidRPr="006E14CA" w:rsidRDefault="002413FF" w:rsidP="005E5A1F">
            <w:pPr>
              <w:widowControl w:val="0"/>
              <w:jc w:val="center"/>
              <w:rPr>
                <w:i/>
                <w:sz w:val="24"/>
                <w:szCs w:val="24"/>
                <w:lang w:val="uk-UA"/>
              </w:rPr>
            </w:pPr>
            <w:r w:rsidRPr="006E14CA">
              <w:rPr>
                <w:i/>
                <w:sz w:val="24"/>
                <w:szCs w:val="24"/>
                <w:lang w:val="uk-UA"/>
              </w:rPr>
              <w:t>Рис. 3.</w:t>
            </w:r>
            <w:r w:rsidRPr="006E14CA">
              <w:rPr>
                <w:i/>
                <w:sz w:val="24"/>
                <w:szCs w:val="24"/>
              </w:rPr>
              <w:t>3</w:t>
            </w:r>
            <w:r w:rsidRPr="006E14CA">
              <w:rPr>
                <w:i/>
                <w:sz w:val="24"/>
                <w:szCs w:val="24"/>
                <w:lang w:val="uk-UA"/>
              </w:rPr>
              <w:t xml:space="preserve">. Приклад розташування вектора </w:t>
            </w:r>
            <w:r w:rsidRPr="006E14CA">
              <w:rPr>
                <w:i/>
                <w:sz w:val="24"/>
                <w:szCs w:val="24"/>
              </w:rPr>
              <w:t>v</w:t>
            </w:r>
            <w:r w:rsidRPr="006E14CA">
              <w:rPr>
                <w:i/>
                <w:sz w:val="24"/>
                <w:szCs w:val="24"/>
                <w:lang w:val="uk-UA"/>
              </w:rPr>
              <w:t xml:space="preserve"> в тривимірному</w:t>
            </w:r>
            <w:r w:rsidR="00CD2602" w:rsidRPr="006E14CA">
              <w:rPr>
                <w:i/>
                <w:sz w:val="24"/>
                <w:szCs w:val="24"/>
                <w:lang w:val="uk-UA"/>
              </w:rPr>
              <w:t xml:space="preserve"> </w:t>
            </w:r>
            <w:r w:rsidRPr="006E14CA">
              <w:rPr>
                <w:i/>
                <w:sz w:val="24"/>
                <w:szCs w:val="24"/>
                <w:lang w:val="uk-UA"/>
              </w:rPr>
              <w:t>просторі</w:t>
            </w:r>
          </w:p>
          <w:p w:rsidR="00CD2602" w:rsidRDefault="00CD2602">
            <w:pPr>
              <w:widowControl w:val="0"/>
              <w:jc w:val="center"/>
              <w:rPr>
                <w:lang w:val="uk-UA"/>
              </w:rPr>
            </w:pPr>
          </w:p>
        </w:tc>
      </w:tr>
    </w:tbl>
    <w:p w:rsidR="002413FF" w:rsidRDefault="00E26DFF" w:rsidP="002413FF">
      <w:pPr>
        <w:widowControl w:val="0"/>
        <w:ind w:firstLine="567"/>
        <w:jc w:val="both"/>
        <w:rPr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П</w:t>
      </w:r>
      <w:r w:rsidR="002413FF"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ри описанні поворотів </w:t>
      </w:r>
      <w:proofErr w:type="spellStart"/>
      <w:r w:rsidR="002413FF" w:rsidRPr="00CD2602">
        <w:rPr>
          <w:rFonts w:ascii="Times New Roman" w:hAnsi="Times New Roman" w:cs="Times New Roman"/>
          <w:sz w:val="28"/>
          <w:szCs w:val="28"/>
          <w:lang w:eastAsia="ru-RU"/>
        </w:rPr>
        <w:t>кватерніон</w:t>
      </w:r>
      <w:proofErr w:type="spellEnd"/>
      <w:r w:rsidR="002413FF"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представляють у вигляді</w:t>
      </w:r>
      <w:r w:rsidR="002413FF">
        <w:rPr>
          <w:sz w:val="20"/>
          <w:szCs w:val="20"/>
          <w:lang w:eastAsia="ru-RU"/>
        </w:rPr>
        <w:t>:</w:t>
      </w:r>
    </w:p>
    <w:tbl>
      <w:tblPr>
        <w:tblStyle w:val="22"/>
        <w:tblW w:w="68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062"/>
        <w:gridCol w:w="821"/>
      </w:tblGrid>
      <w:tr w:rsidR="002413FF" w:rsidTr="002413FF">
        <w:tc>
          <w:tcPr>
            <w:tcW w:w="6062" w:type="dxa"/>
            <w:hideMark/>
          </w:tcPr>
          <w:p w:rsidR="002413FF" w:rsidRDefault="002413FF">
            <w:pPr>
              <w:widowControl w:val="0"/>
              <w:jc w:val="center"/>
              <w:rPr>
                <w:i/>
                <w:lang w:val="uk-UA"/>
              </w:rPr>
            </w:pPr>
            <w:r>
              <w:rPr>
                <w:rFonts w:asciiTheme="minorHAnsi" w:eastAsiaTheme="minorHAnsi" w:hAnsiTheme="minorHAnsi" w:cstheme="minorBidi"/>
                <w:position w:val="-20"/>
                <w:sz w:val="24"/>
                <w:szCs w:val="24"/>
                <w:lang w:val="uk-UA" w:eastAsia="en-US"/>
              </w:rPr>
              <w:object w:dxaOrig="2175" w:dyaOrig="540">
                <v:shape id="_x0000_i1032" type="#_x0000_t75" style="width:108.75pt;height:27pt" o:ole="">
                  <v:imagedata r:id="rId22" o:title=""/>
                </v:shape>
                <o:OLEObject Type="Embed" ProgID="Equation.DSMT4" ShapeID="_x0000_i1032" DrawAspect="Content" ObjectID="_1646407948" r:id="rId23"/>
              </w:object>
            </w:r>
          </w:p>
        </w:tc>
        <w:tc>
          <w:tcPr>
            <w:tcW w:w="821" w:type="dxa"/>
            <w:vAlign w:val="center"/>
            <w:hideMark/>
          </w:tcPr>
          <w:p w:rsidR="002413FF" w:rsidRPr="00CD2602" w:rsidRDefault="002413FF">
            <w:pPr>
              <w:widowControl w:val="0"/>
              <w:spacing w:line="276" w:lineRule="auto"/>
              <w:jc w:val="right"/>
              <w:rPr>
                <w:sz w:val="28"/>
                <w:szCs w:val="28"/>
                <w:lang w:val="uk-UA"/>
              </w:rPr>
            </w:pPr>
            <w:r w:rsidRPr="00CD2602">
              <w:rPr>
                <w:sz w:val="28"/>
                <w:szCs w:val="28"/>
                <w:lang w:val="uk-UA"/>
              </w:rPr>
              <w:t>(</w:t>
            </w:r>
            <w:r w:rsidRPr="00CD2602">
              <w:rPr>
                <w:sz w:val="28"/>
                <w:szCs w:val="28"/>
              </w:rPr>
              <w:t>3</w:t>
            </w:r>
            <w:r w:rsidRPr="00CD2602">
              <w:rPr>
                <w:sz w:val="28"/>
                <w:szCs w:val="28"/>
                <w:lang w:val="uk-UA"/>
              </w:rPr>
              <w:t>.7)</w:t>
            </w:r>
          </w:p>
        </w:tc>
      </w:tr>
    </w:tbl>
    <w:p w:rsidR="00CD2602" w:rsidRDefault="00CD2602" w:rsidP="002413FF">
      <w:pPr>
        <w:widowControl w:val="0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2413FF" w:rsidRDefault="002413FF" w:rsidP="005E5A1F">
      <w:pPr>
        <w:widowControl w:val="0"/>
        <w:spacing w:after="0"/>
        <w:jc w:val="both"/>
        <w:rPr>
          <w:sz w:val="20"/>
          <w:szCs w:val="20"/>
          <w:lang w:val="ru-RU" w:eastAsia="ru-RU"/>
        </w:rPr>
      </w:pP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де 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>v</w: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– одиничний вектор, </w:t>
      </w:r>
      <w:proofErr w:type="spellStart"/>
      <w:r w:rsidRPr="00CD2602">
        <w:rPr>
          <w:rFonts w:ascii="Times New Roman" w:hAnsi="Times New Roman" w:cs="Times New Roman"/>
          <w:sz w:val="28"/>
          <w:szCs w:val="28"/>
          <w:lang w:eastAsia="ru-RU"/>
        </w:rPr>
        <w:t>однонаправлений</w:t>
      </w:r>
      <w:proofErr w:type="spellEnd"/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із віссю повороту; ω – кут повороту</w:t>
      </w:r>
      <w:r>
        <w:rPr>
          <w:sz w:val="20"/>
          <w:szCs w:val="20"/>
          <w:lang w:eastAsia="ru-RU"/>
        </w:rPr>
        <w:t>.</w:t>
      </w:r>
    </w:p>
    <w:p w:rsidR="002413FF" w:rsidRPr="00CD2602" w:rsidRDefault="002413FF" w:rsidP="002413FF">
      <w:pPr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CD2602">
        <w:rPr>
          <w:rFonts w:ascii="Times New Roman" w:hAnsi="Times New Roman" w:cs="Times New Roman"/>
          <w:iCs/>
          <w:sz w:val="28"/>
          <w:szCs w:val="28"/>
          <w:lang w:eastAsia="ru-RU"/>
        </w:rPr>
        <w:t>Кватерніон</w:t>
      </w:r>
      <w:proofErr w:type="spellEnd"/>
      <w:r w:rsidRPr="00CD2602">
        <w:rPr>
          <w:rFonts w:ascii="Times New Roman" w:hAnsi="Times New Roman" w:cs="Times New Roman"/>
          <w:iCs/>
          <w:sz w:val="28"/>
          <w:szCs w:val="28"/>
          <w:lang w:eastAsia="ru-RU"/>
        </w:rPr>
        <w:t xml:space="preserve"> несе в собі інформацію про оберт на заданий кут навколо вектора, початок якого збігається з початком поточної системи координат (рис.</w:t>
      </w:r>
      <w:r w:rsidRPr="00CD2602">
        <w:rPr>
          <w:rFonts w:ascii="Times New Roman" w:hAnsi="Times New Roman" w:cs="Times New Roman"/>
          <w:iCs/>
          <w:sz w:val="28"/>
          <w:szCs w:val="28"/>
          <w:lang w:val="ru-RU" w:eastAsia="ru-RU"/>
        </w:rPr>
        <w:t xml:space="preserve"> </w:t>
      </w:r>
      <w:r w:rsidRPr="00CD2602">
        <w:rPr>
          <w:rFonts w:ascii="Times New Roman" w:hAnsi="Times New Roman" w:cs="Times New Roman"/>
          <w:iCs/>
          <w:color w:val="000000"/>
          <w:sz w:val="28"/>
          <w:szCs w:val="28"/>
          <w:lang w:val="ru-RU" w:eastAsia="ru-RU"/>
        </w:rPr>
        <w:t>3.2</w:t>
      </w:r>
      <w:r w:rsidRPr="00CD2602">
        <w:rPr>
          <w:rFonts w:ascii="Times New Roman" w:hAnsi="Times New Roman" w:cs="Times New Roman"/>
          <w:iCs/>
          <w:sz w:val="28"/>
          <w:szCs w:val="28"/>
          <w:lang w:eastAsia="ru-RU"/>
        </w:rPr>
        <w:t>). Якщо значення кута позитивне (+α), то оберт відбувається проти годинникової стрілки (якщо дивитись в напрямку, протилежному напрямку заданого вектора), в противному випадку (–α) – за годинниковою стрілкою.</w:t>
      </w:r>
    </w:p>
    <w:p w:rsidR="00E26DFF" w:rsidRDefault="00E26DFF" w:rsidP="005E5A1F">
      <w:pPr>
        <w:widowControl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:rsidR="002413FF" w:rsidRPr="00CD2602" w:rsidRDefault="002413FF" w:rsidP="005E5A1F">
      <w:pPr>
        <w:widowControl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Важлива особливість </w:t>
      </w:r>
      <w:proofErr w:type="spellStart"/>
      <w:r w:rsidRPr="00CD2602">
        <w:rPr>
          <w:rFonts w:ascii="Times New Roman" w:hAnsi="Times New Roman" w:cs="Times New Roman"/>
          <w:sz w:val="28"/>
          <w:szCs w:val="28"/>
          <w:lang w:eastAsia="ru-RU"/>
        </w:rPr>
        <w:t>кватерніонів</w:t>
      </w:r>
      <w:proofErr w:type="spellEnd"/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полягає в тому, що підмножиною </w:t>
      </w:r>
      <w:proofErr w:type="spellStart"/>
      <w:r w:rsidRPr="00CD2602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кватерніонів</w:t>
      </w:r>
      <w:proofErr w:type="spellEnd"/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є дійсні числа (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>s</w: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>, 0, 0, 0); комплексні числа (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>s</w: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>a</w: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, 0, 0); вектори в тривимірному просторі (0, 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>a</w: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>b</w: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>c</w: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) (рис. 3.3), а при виконанні дій множення </w:t>
      </w:r>
      <w:proofErr w:type="spellStart"/>
      <w:r w:rsidRPr="00CD2602">
        <w:rPr>
          <w:rFonts w:ascii="Times New Roman" w:hAnsi="Times New Roman" w:cs="Times New Roman"/>
          <w:sz w:val="28"/>
          <w:szCs w:val="28"/>
          <w:lang w:eastAsia="ru-RU"/>
        </w:rPr>
        <w:t>кватерніонів</w:t>
      </w:r>
      <w:proofErr w:type="spellEnd"/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не виконується закон комутативності, тобто </w:t>
      </w:r>
      <w:r w:rsidRPr="00CD2602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30" w:dyaOrig="300">
          <v:shape id="_x0000_i1033" type="#_x0000_t75" style="width:61.5pt;height:15pt" o:ole="">
            <v:imagedata r:id="rId24" o:title=""/>
          </v:shape>
          <o:OLEObject Type="Embed" ProgID="Equation.DSMT4" ShapeID="_x0000_i1033" DrawAspect="Content" ObjectID="_1646407949" r:id="rId25"/>
        </w:object>
      </w: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2413FF" w:rsidRPr="00CD2602" w:rsidRDefault="002413FF" w:rsidP="005E5A1F">
      <w:pPr>
        <w:widowControl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Крім того три уявні базисні одиниці </w:t>
      </w:r>
      <w:r w:rsidRPr="00CD2602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i, j, k </w:t>
      </w:r>
      <w:proofErr w:type="spellStart"/>
      <w:r w:rsidRPr="00CD2602">
        <w:rPr>
          <w:rFonts w:ascii="Times New Roman" w:hAnsi="Times New Roman" w:cs="Times New Roman"/>
          <w:sz w:val="28"/>
          <w:szCs w:val="28"/>
          <w:lang w:eastAsia="ru-RU"/>
        </w:rPr>
        <w:t>кватерніона</w:t>
      </w:r>
      <w:proofErr w:type="spellEnd"/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можуть бути інтерпретовані як базисні вектори </w:t>
      </w:r>
      <w:proofErr w:type="spellStart"/>
      <w:r w:rsidRPr="00CD2602">
        <w:rPr>
          <w:rFonts w:ascii="Times New Roman" w:hAnsi="Times New Roman" w:cs="Times New Roman"/>
          <w:sz w:val="28"/>
          <w:szCs w:val="28"/>
          <w:lang w:eastAsia="ru-RU"/>
        </w:rPr>
        <w:t>декартової</w:t>
      </w:r>
      <w:proofErr w:type="spellEnd"/>
      <w:r w:rsidRPr="00CD2602">
        <w:rPr>
          <w:rFonts w:ascii="Times New Roman" w:hAnsi="Times New Roman" w:cs="Times New Roman"/>
          <w:sz w:val="28"/>
          <w:szCs w:val="28"/>
          <w:lang w:eastAsia="ru-RU"/>
        </w:rPr>
        <w:t xml:space="preserve"> системи координат у тривимірному просторі.</w:t>
      </w:r>
    </w:p>
    <w:p w:rsidR="002413FF" w:rsidRPr="00CD2602" w:rsidRDefault="002413FF" w:rsidP="002413FF">
      <w:pPr>
        <w:widowControl w:val="0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  <w:lang w:eastAsia="ru-RU"/>
        </w:rPr>
      </w:pPr>
      <w:r w:rsidRPr="00CD2602">
        <w:rPr>
          <w:rFonts w:ascii="Times New Roman" w:hAnsi="Times New Roman" w:cs="Times New Roman"/>
          <w:bCs/>
          <w:sz w:val="28"/>
          <w:szCs w:val="28"/>
          <w:lang w:eastAsia="ru-RU"/>
        </w:rPr>
        <w:t xml:space="preserve">Важливими для розглядуваної проблеми є такі властивості </w:t>
      </w:r>
      <w:proofErr w:type="spellStart"/>
      <w:r w:rsidRPr="00CD2602">
        <w:rPr>
          <w:rFonts w:ascii="Times New Roman" w:hAnsi="Times New Roman" w:cs="Times New Roman"/>
          <w:bCs/>
          <w:sz w:val="28"/>
          <w:szCs w:val="28"/>
          <w:lang w:eastAsia="ru-RU"/>
        </w:rPr>
        <w:t>кватерніонів</w:t>
      </w:r>
      <w:proofErr w:type="spellEnd"/>
      <w:r w:rsidRPr="00CD2602">
        <w:rPr>
          <w:rFonts w:ascii="Times New Roman" w:hAnsi="Times New Roman" w:cs="Times New Roman"/>
          <w:bCs/>
          <w:sz w:val="28"/>
          <w:szCs w:val="28"/>
          <w:lang w:eastAsia="ru-RU"/>
        </w:rPr>
        <w:t xml:space="preserve"> як комутативність та асоціативність за додаванням, комутативність за множенням, асоціативність за множенням та дистрибутивність:</w:t>
      </w:r>
    </w:p>
    <w:p w:rsidR="002413FF" w:rsidRDefault="002413FF" w:rsidP="002413FF">
      <w:pPr>
        <w:widowControl w:val="0"/>
        <w:numPr>
          <w:ilvl w:val="0"/>
          <w:numId w:val="1"/>
        </w:numPr>
        <w:tabs>
          <w:tab w:val="num" w:pos="770"/>
          <w:tab w:val="num" w:pos="1176"/>
        </w:tabs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5E5A1F">
        <w:rPr>
          <w:rFonts w:ascii="Times New Roman" w:hAnsi="Times New Roman" w:cs="Times New Roman"/>
          <w:sz w:val="28"/>
          <w:szCs w:val="28"/>
          <w:lang w:eastAsia="ru-RU"/>
        </w:rPr>
        <w:t>кватерніони</w:t>
      </w:r>
      <w:proofErr w:type="spellEnd"/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комутативні та асоціативні за додаванням:</w:t>
      </w:r>
    </w:p>
    <w:p w:rsidR="005E5A1F" w:rsidRPr="005E5A1F" w:rsidRDefault="005E5A1F" w:rsidP="005E5A1F">
      <w:pPr>
        <w:widowControl w:val="0"/>
        <w:tabs>
          <w:tab w:val="num" w:pos="1176"/>
        </w:tabs>
        <w:spacing w:after="0" w:line="240" w:lineRule="auto"/>
        <w:ind w:left="567"/>
        <w:rPr>
          <w:rFonts w:ascii="Times New Roman" w:hAnsi="Times New Roman" w:cs="Times New Roman"/>
          <w:sz w:val="28"/>
          <w:szCs w:val="28"/>
          <w:lang w:eastAsia="ru-RU"/>
        </w:rPr>
      </w:pPr>
    </w:p>
    <w:tbl>
      <w:tblPr>
        <w:tblStyle w:val="22"/>
        <w:tblW w:w="67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771"/>
      </w:tblGrid>
      <w:tr w:rsidR="002413FF" w:rsidTr="002413FF">
        <w:tc>
          <w:tcPr>
            <w:tcW w:w="6771" w:type="dxa"/>
            <w:vAlign w:val="center"/>
            <w:hideMark/>
          </w:tcPr>
          <w:p w:rsidR="002413FF" w:rsidRDefault="002413FF">
            <w:pPr>
              <w:widowControl w:val="0"/>
              <w:jc w:val="center"/>
              <w:rPr>
                <w:lang w:val="uk-UA"/>
              </w:rPr>
            </w:pPr>
            <w:r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uk-UA" w:eastAsia="en-US"/>
              </w:rPr>
              <w:object w:dxaOrig="1410" w:dyaOrig="300">
                <v:shape id="_x0000_i1034" type="#_x0000_t75" style="width:70.5pt;height:15pt" o:ole="">
                  <v:imagedata r:id="rId26" o:title=""/>
                </v:shape>
                <o:OLEObject Type="Embed" ProgID="Equation.DSMT4" ShapeID="_x0000_i1034" DrawAspect="Content" ObjectID="_1646407950" r:id="rId27"/>
              </w:object>
            </w:r>
          </w:p>
          <w:p w:rsidR="002413FF" w:rsidRDefault="002413FF">
            <w:pPr>
              <w:widowControl w:val="0"/>
              <w:jc w:val="center"/>
              <w:rPr>
                <w:position w:val="-12"/>
                <w:sz w:val="24"/>
                <w:szCs w:val="24"/>
                <w:lang w:val="uk-UA"/>
              </w:rPr>
            </w:pPr>
            <w:r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uk-UA" w:eastAsia="en-US"/>
              </w:rPr>
              <w:object w:dxaOrig="2445" w:dyaOrig="360">
                <v:shape id="_x0000_i1035" type="#_x0000_t75" style="width:122.25pt;height:18pt" o:ole="">
                  <v:imagedata r:id="rId28" o:title=""/>
                </v:shape>
                <o:OLEObject Type="Embed" ProgID="Equation.DSMT4" ShapeID="_x0000_i1035" DrawAspect="Content" ObjectID="_1646407951" r:id="rId29"/>
              </w:object>
            </w:r>
          </w:p>
          <w:p w:rsidR="005E5A1F" w:rsidRDefault="005E5A1F">
            <w:pPr>
              <w:widowControl w:val="0"/>
              <w:jc w:val="center"/>
              <w:rPr>
                <w:lang w:val="uk-UA"/>
              </w:rPr>
            </w:pPr>
          </w:p>
        </w:tc>
      </w:tr>
    </w:tbl>
    <w:p w:rsidR="005E5A1F" w:rsidRPr="005E5A1F" w:rsidRDefault="005E5A1F" w:rsidP="005E5A1F">
      <w:pPr>
        <w:widowControl w:val="0"/>
        <w:ind w:left="567"/>
        <w:rPr>
          <w:sz w:val="20"/>
          <w:szCs w:val="20"/>
          <w:lang w:eastAsia="ru-RU"/>
        </w:rPr>
      </w:pPr>
      <w:r w:rsidRPr="005E5A1F">
        <w:rPr>
          <w:rFonts w:ascii="Times New Roman" w:hAnsi="Times New Roman" w:cs="Times New Roman"/>
          <w:sz w:val="28"/>
          <w:szCs w:val="28"/>
          <w:lang w:eastAsia="ru-RU"/>
        </w:rPr>
        <w:t>2)</w:t>
      </w:r>
      <w:proofErr w:type="spellStart"/>
      <w:r w:rsidR="002413FF" w:rsidRPr="005E5A1F">
        <w:rPr>
          <w:rFonts w:ascii="Times New Roman" w:hAnsi="Times New Roman" w:cs="Times New Roman"/>
          <w:sz w:val="28"/>
          <w:szCs w:val="28"/>
          <w:lang w:eastAsia="ru-RU"/>
        </w:rPr>
        <w:t>кватерніони</w:t>
      </w:r>
      <w:proofErr w:type="spellEnd"/>
      <w:r w:rsidR="002413FF"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не комутативні за множенням:</w:t>
      </w:r>
    </w:p>
    <w:tbl>
      <w:tblPr>
        <w:tblStyle w:val="22"/>
        <w:tblW w:w="67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771"/>
      </w:tblGrid>
      <w:tr w:rsidR="002413FF" w:rsidTr="002413FF">
        <w:tc>
          <w:tcPr>
            <w:tcW w:w="6771" w:type="dxa"/>
            <w:vAlign w:val="center"/>
            <w:hideMark/>
          </w:tcPr>
          <w:p w:rsidR="002413FF" w:rsidRDefault="002413FF">
            <w:pPr>
              <w:widowControl w:val="0"/>
              <w:jc w:val="center"/>
              <w:rPr>
                <w:lang w:val="uk-UA"/>
              </w:rPr>
            </w:pPr>
            <w:r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val="uk-UA" w:eastAsia="en-US"/>
              </w:rPr>
              <w:object w:dxaOrig="1230" w:dyaOrig="300">
                <v:shape id="_x0000_i1036" type="#_x0000_t75" style="width:61.5pt;height:15pt" o:ole="">
                  <v:imagedata r:id="rId30" o:title=""/>
                </v:shape>
                <o:OLEObject Type="Embed" ProgID="Equation.DSMT4" ShapeID="_x0000_i1036" DrawAspect="Content" ObjectID="_1646407952" r:id="rId31"/>
              </w:object>
            </w:r>
          </w:p>
        </w:tc>
      </w:tr>
    </w:tbl>
    <w:p w:rsidR="005E5A1F" w:rsidRDefault="005E5A1F" w:rsidP="002413FF">
      <w:pPr>
        <w:widowControl w:val="0"/>
        <w:ind w:firstLine="567"/>
        <w:rPr>
          <w:sz w:val="20"/>
          <w:szCs w:val="20"/>
          <w:lang w:eastAsia="ru-RU"/>
        </w:rPr>
      </w:pPr>
    </w:p>
    <w:p w:rsidR="002413FF" w:rsidRPr="005E5A1F" w:rsidRDefault="002413FF" w:rsidP="002413FF">
      <w:pPr>
        <w:widowControl w:val="0"/>
        <w:ind w:firstLine="567"/>
        <w:rPr>
          <w:rFonts w:ascii="Times New Roman" w:hAnsi="Times New Roman" w:cs="Times New Roman"/>
          <w:sz w:val="28"/>
          <w:szCs w:val="28"/>
          <w:lang w:eastAsia="ru-RU"/>
        </w:rPr>
      </w:pP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3) </w:t>
      </w:r>
      <w:proofErr w:type="spellStart"/>
      <w:r w:rsidRPr="005E5A1F">
        <w:rPr>
          <w:rFonts w:ascii="Times New Roman" w:hAnsi="Times New Roman" w:cs="Times New Roman"/>
          <w:sz w:val="28"/>
          <w:szCs w:val="28"/>
          <w:lang w:eastAsia="ru-RU"/>
        </w:rPr>
        <w:t>кватерніони</w:t>
      </w:r>
      <w:proofErr w:type="spellEnd"/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асоціативні за множенням:</w:t>
      </w:r>
    </w:p>
    <w:tbl>
      <w:tblPr>
        <w:tblStyle w:val="22"/>
        <w:tblW w:w="67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771"/>
      </w:tblGrid>
      <w:tr w:rsidR="002413FF" w:rsidTr="002413FF">
        <w:tc>
          <w:tcPr>
            <w:tcW w:w="6771" w:type="dxa"/>
            <w:vAlign w:val="center"/>
            <w:hideMark/>
          </w:tcPr>
          <w:p w:rsidR="002413FF" w:rsidRDefault="002413FF">
            <w:pPr>
              <w:widowControl w:val="0"/>
              <w:jc w:val="center"/>
              <w:rPr>
                <w:position w:val="-12"/>
                <w:sz w:val="24"/>
                <w:szCs w:val="24"/>
                <w:lang w:val="uk-UA"/>
              </w:rPr>
            </w:pPr>
            <w:r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uk-UA" w:eastAsia="en-US"/>
              </w:rPr>
              <w:object w:dxaOrig="2115" w:dyaOrig="360">
                <v:shape id="_x0000_i1037" type="#_x0000_t75" style="width:105.75pt;height:18pt" o:ole="">
                  <v:imagedata r:id="rId32" o:title=""/>
                </v:shape>
                <o:OLEObject Type="Embed" ProgID="Equation.DSMT4" ShapeID="_x0000_i1037" DrawAspect="Content" ObjectID="_1646407953" r:id="rId33"/>
              </w:object>
            </w:r>
          </w:p>
          <w:p w:rsidR="005E5A1F" w:rsidRDefault="005E5A1F">
            <w:pPr>
              <w:widowControl w:val="0"/>
              <w:jc w:val="center"/>
              <w:rPr>
                <w:lang w:val="uk-UA"/>
              </w:rPr>
            </w:pPr>
          </w:p>
        </w:tc>
      </w:tr>
    </w:tbl>
    <w:p w:rsidR="002413FF" w:rsidRPr="005E5A1F" w:rsidRDefault="002413FF" w:rsidP="002413FF">
      <w:pPr>
        <w:widowControl w:val="0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5E5A1F">
        <w:rPr>
          <w:rFonts w:ascii="Times New Roman" w:hAnsi="Times New Roman" w:cs="Times New Roman"/>
          <w:sz w:val="28"/>
          <w:szCs w:val="28"/>
          <w:lang w:eastAsia="ru-RU"/>
        </w:rPr>
        <w:t>кватерніони</w:t>
      </w:r>
      <w:proofErr w:type="spellEnd"/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дистрибутивні:</w:t>
      </w:r>
    </w:p>
    <w:p w:rsidR="005E5A1F" w:rsidRDefault="005E5A1F" w:rsidP="005E5A1F">
      <w:pPr>
        <w:widowControl w:val="0"/>
        <w:spacing w:after="0" w:line="240" w:lineRule="auto"/>
        <w:ind w:left="567"/>
        <w:rPr>
          <w:sz w:val="20"/>
          <w:szCs w:val="20"/>
          <w:lang w:eastAsia="ru-RU"/>
        </w:rPr>
      </w:pPr>
    </w:p>
    <w:tbl>
      <w:tblPr>
        <w:tblStyle w:val="22"/>
        <w:tblW w:w="67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771"/>
      </w:tblGrid>
      <w:tr w:rsidR="002413FF" w:rsidTr="002413FF">
        <w:tc>
          <w:tcPr>
            <w:tcW w:w="6771" w:type="dxa"/>
            <w:vAlign w:val="center"/>
            <w:hideMark/>
          </w:tcPr>
          <w:p w:rsidR="002413FF" w:rsidRDefault="002413FF">
            <w:pPr>
              <w:widowControl w:val="0"/>
              <w:jc w:val="center"/>
              <w:rPr>
                <w:lang w:val="uk-UA"/>
              </w:rPr>
            </w:pPr>
            <w:r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val="uk-UA" w:eastAsia="en-US"/>
              </w:rPr>
              <w:object w:dxaOrig="2340" w:dyaOrig="360">
                <v:shape id="_x0000_i1038" type="#_x0000_t75" style="width:117pt;height:18pt" o:ole="">
                  <v:imagedata r:id="rId34" o:title=""/>
                </v:shape>
                <o:OLEObject Type="Embed" ProgID="Equation.DSMT4" ShapeID="_x0000_i1038" DrawAspect="Content" ObjectID="_1646407954" r:id="rId35"/>
              </w:object>
            </w:r>
          </w:p>
        </w:tc>
      </w:tr>
    </w:tbl>
    <w:p w:rsidR="002413FF" w:rsidRDefault="002413FF" w:rsidP="002413FF">
      <w:pPr>
        <w:rPr>
          <w:sz w:val="20"/>
          <w:szCs w:val="20"/>
          <w:lang w:bidi="en-US"/>
        </w:rPr>
      </w:pPr>
    </w:p>
    <w:p w:rsidR="002413FF" w:rsidRPr="005E5A1F" w:rsidRDefault="002413FF" w:rsidP="002413FF">
      <w:pPr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E5A1F">
        <w:rPr>
          <w:rFonts w:ascii="Times New Roman" w:hAnsi="Times New Roman" w:cs="Times New Roman"/>
          <w:sz w:val="28"/>
          <w:szCs w:val="28"/>
          <w:lang w:eastAsia="ru-RU"/>
        </w:rPr>
        <w:t>Сферична лінійна інтерполяція здійснюється за виразом:</w:t>
      </w:r>
    </w:p>
    <w:p w:rsidR="002413FF" w:rsidRPr="005E5A1F" w:rsidRDefault="002413FF" w:rsidP="002413FF">
      <w:pPr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sz w:val="20"/>
          <w:szCs w:val="20"/>
          <w:lang w:eastAsia="ru-RU"/>
        </w:rPr>
        <w:t xml:space="preserve">                   </w:t>
      </w:r>
      <w:r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4020" w:dyaOrig="600">
          <v:shape id="_x0000_i1039" type="#_x0000_t75" style="width:201pt;height:30pt" o:ole="">
            <v:imagedata r:id="rId36" o:title=""/>
          </v:shape>
          <o:OLEObject Type="Embed" ProgID="Equation.DSMT4" ShapeID="_x0000_i1039" DrawAspect="Content" ObjectID="_1646407955" r:id="rId37"/>
        </w:object>
      </w:r>
      <w:r>
        <w:rPr>
          <w:sz w:val="20"/>
          <w:szCs w:val="20"/>
          <w:lang w:eastAsia="ru-RU"/>
        </w:rPr>
        <w:t xml:space="preserve">,   </w:t>
      </w:r>
      <w:r>
        <w:rPr>
          <w:sz w:val="20"/>
          <w:szCs w:val="20"/>
          <w:lang w:val="ru-RU" w:eastAsia="ru-RU"/>
        </w:rPr>
        <w:t xml:space="preserve">                  </w: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>(</w:t>
      </w:r>
      <w:r w:rsidRPr="005E5A1F">
        <w:rPr>
          <w:rFonts w:ascii="Times New Roman" w:hAnsi="Times New Roman" w:cs="Times New Roman"/>
          <w:sz w:val="28"/>
          <w:szCs w:val="28"/>
          <w:lang w:val="ru-RU" w:eastAsia="ru-RU"/>
        </w:rPr>
        <w:t>3.8</w: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>)</w:t>
      </w:r>
    </w:p>
    <w:p w:rsidR="002413FF" w:rsidRPr="005E5A1F" w:rsidRDefault="002413FF" w:rsidP="002413FF">
      <w:pPr>
        <w:jc w:val="both"/>
        <w:rPr>
          <w:rFonts w:ascii="Times New Roman" w:hAnsi="Times New Roman" w:cs="Times New Roman"/>
          <w:sz w:val="28"/>
          <w:szCs w:val="28"/>
          <w:lang w:val="ru-RU" w:eastAsia="ru-RU"/>
        </w:rPr>
      </w:pP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де </w:t>
      </w:r>
      <w:r w:rsidRPr="005E5A1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40" w:dyaOrig="300">
          <v:shape id="_x0000_i1040" type="#_x0000_t75" style="width:27pt;height:15pt" o:ole="">
            <v:imagedata r:id="rId38" o:title=""/>
          </v:shape>
          <o:OLEObject Type="Embed" ProgID="Equation.DSMT4" ShapeID="_x0000_i1040" DrawAspect="Content" ObjectID="_1646407956" r:id="rId39"/>
        </w:objec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– вектори, що належать 4-D сфері, що перетинається площиною </w:t>
      </w:r>
      <w:r w:rsidRPr="005E5A1F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object w:dxaOrig="255" w:dyaOrig="255">
          <v:shape id="_x0000_i1041" type="#_x0000_t75" style="width:12.75pt;height:12.75pt" o:ole="">
            <v:imagedata r:id="rId40" o:title=""/>
          </v:shape>
          <o:OLEObject Type="Embed" ProgID="Equation.DSMT4" ShapeID="_x0000_i1041" DrawAspect="Content" ObjectID="_1646407957" r:id="rId41"/>
        </w:objec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утвореною даними векторами та центром кола, </w:t>
      </w:r>
      <w:r w:rsidRPr="005E5A1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230" w:dyaOrig="300">
          <v:shape id="_x0000_i1042" type="#_x0000_t75" style="width:61.5pt;height:15pt" o:ole="">
            <v:imagedata r:id="rId42" o:title=""/>
          </v:shape>
          <o:OLEObject Type="Embed" ProgID="Equation.DSMT4" ShapeID="_x0000_i1042" DrawAspect="Content" ObjectID="_1646407958" r:id="rId43"/>
        </w:object>
      </w:r>
      <w:r w:rsidR="005E5A1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t xml:space="preserve"> </w: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(рис. </w:t>
      </w:r>
      <w:r w:rsidRPr="005E5A1F">
        <w:rPr>
          <w:rFonts w:ascii="Times New Roman" w:hAnsi="Times New Roman" w:cs="Times New Roman"/>
          <w:sz w:val="28"/>
          <w:szCs w:val="28"/>
          <w:lang w:val="ru-RU" w:eastAsia="ru-RU"/>
        </w:rPr>
        <w:t>3.4</w: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, а). Очевидно, що шукані при інтерполяції точки будуть належати даній площині; </w:t>
      </w:r>
      <w:r w:rsidRPr="005E5A1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5" w:dyaOrig="210">
          <v:shape id="_x0000_i1043" type="#_x0000_t75" style="width:11.25pt;height:10.5pt" o:ole="">
            <v:imagedata r:id="rId44" o:title=""/>
          </v:shape>
          <o:OLEObject Type="Embed" ProgID="Equation.DSMT4" ShapeID="_x0000_i1043" DrawAspect="Content" ObjectID="_1646407959" r:id="rId45"/>
        </w:objec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– кут між векторами </w:t>
      </w:r>
      <w:r w:rsidRPr="005E5A1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00">
          <v:shape id="_x0000_i1044" type="#_x0000_t75" style="width:12pt;height:15pt" o:ole="">
            <v:imagedata r:id="rId46" o:title=""/>
          </v:shape>
          <o:OLEObject Type="Embed" ProgID="Equation.DSMT4" ShapeID="_x0000_i1044" DrawAspect="Content" ObjectID="_1646407960" r:id="rId47"/>
        </w:objec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та </w:t>
      </w:r>
      <w:r w:rsidRPr="005E5A1F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85" w:dyaOrig="300">
          <v:shape id="_x0000_i1045" type="#_x0000_t75" style="width:14.25pt;height:15pt" o:ole="">
            <v:imagedata r:id="rId48" o:title=""/>
          </v:shape>
          <o:OLEObject Type="Embed" ProgID="Equation.DSMT4" ShapeID="_x0000_i1045" DrawAspect="Content" ObjectID="_1646407961" r:id="rId49"/>
        </w:objec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; </w:t>
      </w:r>
      <w:r w:rsidRPr="005E5A1F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35" w:dyaOrig="225">
          <v:shape id="_x0000_i1046" type="#_x0000_t75" style="width:6.75pt;height:11.25pt" o:ole="">
            <v:imagedata r:id="rId50" o:title=""/>
          </v:shape>
          <o:OLEObject Type="Embed" ProgID="Equation.DSMT4" ShapeID="_x0000_i1046" DrawAspect="Content" ObjectID="_1646407962" r:id="rId51"/>
        </w:object>
      </w:r>
      <w:r w:rsidRPr="005E5A1F">
        <w:rPr>
          <w:rFonts w:ascii="Times New Roman" w:hAnsi="Times New Roman" w:cs="Times New Roman"/>
          <w:sz w:val="28"/>
          <w:szCs w:val="28"/>
          <w:lang w:eastAsia="ru-RU"/>
        </w:rPr>
        <w:t xml:space="preserve"> – локальний час.</w:t>
      </w:r>
    </w:p>
    <w:p w:rsidR="002413FF" w:rsidRPr="005E5A1F" w:rsidRDefault="002413FF" w:rsidP="002413FF">
      <w:pPr>
        <w:jc w:val="center"/>
        <w:rPr>
          <w:rFonts w:ascii="Times New Roman" w:hAnsi="Times New Roman" w:cs="Times New Roman"/>
          <w:sz w:val="28"/>
          <w:szCs w:val="28"/>
          <w:lang w:val="ru-RU" w:bidi="en-US"/>
        </w:rPr>
      </w:pPr>
      <w:r w:rsidRPr="005E5A1F">
        <w:rPr>
          <w:rFonts w:ascii="Times New Roman" w:hAnsi="Times New Roman" w:cs="Times New Roman"/>
          <w:noProof/>
          <w:sz w:val="28"/>
          <w:szCs w:val="28"/>
          <w:lang w:eastAsia="uk-U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B29FA11" wp14:editId="046B2536">
                <wp:simplePos x="0" y="0"/>
                <wp:positionH relativeFrom="column">
                  <wp:posOffset>1507490</wp:posOffset>
                </wp:positionH>
                <wp:positionV relativeFrom="paragraph">
                  <wp:posOffset>87630</wp:posOffset>
                </wp:positionV>
                <wp:extent cx="73025" cy="100330"/>
                <wp:effectExtent l="0" t="0" r="0" b="0"/>
                <wp:wrapNone/>
                <wp:docPr id="10950" name="Поле 109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025" cy="1003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92C0B" w:rsidRDefault="00A92C0B" w:rsidP="002413FF">
                            <w:pPr>
                              <w:rPr>
                                <w:rFonts w:ascii="Peterburg" w:hAnsi="Peterburg"/>
                                <w:sz w:val="9"/>
                              </w:rPr>
                            </w:pPr>
                            <w:proofErr w:type="spellStart"/>
                            <w:r>
                              <w:rPr>
                                <w:bCs/>
                                <w:sz w:val="14"/>
                              </w:rPr>
                              <w:t>P</w:t>
                            </w:r>
                            <w:r>
                              <w:rPr>
                                <w:rFonts w:ascii="Peterburg" w:hAnsi="Peterburg"/>
                                <w:sz w:val="14"/>
                                <w:szCs w:val="14"/>
                                <w:vertAlign w:val="subscript"/>
                              </w:rPr>
                              <w:t>s</w:t>
                            </w:r>
                            <w:proofErr w:type="spellEnd"/>
                          </w:p>
                          <w:p w:rsidR="00A92C0B" w:rsidRDefault="00A92C0B" w:rsidP="002413FF">
                            <w:pPr>
                              <w:rPr>
                                <w:rFonts w:ascii="Times New Roman" w:hAnsi="Times New Roman"/>
                                <w:sz w:val="13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0950" o:spid="_x0000_s1059" type="#_x0000_t202" style="position:absolute;left:0;text-align:left;margin-left:118.7pt;margin-top:6.9pt;width:5.75pt;height:7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" stroked="f">
                <v:fill opacity="0"/>
                <v:textbox inset="0,0,0,0">
                  <w:txbxContent>
                    <w:p w:rsidR="00A92C0B" w:rsidRDefault="00A92C0B" w:rsidP="002413FF">
                      <w:pPr>
                        <w:rPr>
                          <w:rFonts w:ascii="Peterburg" w:hAnsi="Peterburg"/>
                          <w:sz w:val="9"/>
                        </w:rPr>
                      </w:pPr>
                      <w:proofErr w:type="spellStart"/>
                      <w:r>
                        <w:rPr>
                          <w:bCs/>
                          <w:sz w:val="14"/>
                        </w:rPr>
                        <w:t>P</w:t>
                      </w:r>
                      <w:r>
                        <w:rPr>
                          <w:rFonts w:ascii="Peterburg" w:hAnsi="Peterburg"/>
                          <w:sz w:val="14"/>
                          <w:szCs w:val="14"/>
                          <w:vertAlign w:val="subscript"/>
                        </w:rPr>
                        <w:t>s</w:t>
                      </w:r>
                      <w:proofErr w:type="spellEnd"/>
                    </w:p>
                    <w:p w:rsidR="00A92C0B" w:rsidRDefault="00A92C0B" w:rsidP="002413FF">
                      <w:pPr>
                        <w:rPr>
                          <w:rFonts w:ascii="Times New Roman" w:hAnsi="Times New Roman"/>
                          <w:sz w:val="13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E5A1F">
        <w:rPr>
          <w:rFonts w:ascii="Times New Roman" w:hAnsi="Times New Roman" w:cs="Times New Roman"/>
          <w:sz w:val="28"/>
          <w:szCs w:val="28"/>
          <w:lang w:val="ru-RU"/>
        </w:rPr>
        <w:t>а)</w:t>
      </w:r>
      <w:r w:rsidRPr="005E5A1F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1D7F4397" wp14:editId="3650A975">
            <wp:extent cx="1695450" cy="1464252"/>
            <wp:effectExtent l="0" t="0" r="0" b="3175"/>
            <wp:docPr id="3" name="Рисунок 3" descr="Описание: D:\1\MAР\Опис\Слайди\Рисунок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0" descr="Описание: D:\1\MAР\Опис\Слайди\Рисунок3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64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A1F">
        <w:rPr>
          <w:rFonts w:ascii="Times New Roman" w:hAnsi="Times New Roman" w:cs="Times New Roman"/>
          <w:sz w:val="28"/>
          <w:szCs w:val="28"/>
          <w:lang w:val="ru-RU"/>
        </w:rPr>
        <w:t>б)</w:t>
      </w:r>
      <w:r w:rsidRPr="005E5A1F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4F81D0C9" wp14:editId="42337C59">
            <wp:extent cx="1643449" cy="1371600"/>
            <wp:effectExtent l="0" t="0" r="0" b="0"/>
            <wp:docPr id="2" name="Рисунок 2" descr="Описание: D:\1\MAР\Опис\Слайди\Рисунок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1" descr="Описание: D:\1\MAР\Опис\Слайди\Рисунок4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449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A1F">
        <w:rPr>
          <w:rFonts w:ascii="Times New Roman" w:hAnsi="Times New Roman" w:cs="Times New Roman"/>
          <w:sz w:val="28"/>
          <w:szCs w:val="28"/>
          <w:lang w:val="ru-RU"/>
        </w:rPr>
        <w:t>в)</w:t>
      </w:r>
      <w:r w:rsidRPr="005E5A1F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4C362731" wp14:editId="548A59DE">
            <wp:extent cx="1083076" cy="1162050"/>
            <wp:effectExtent l="0" t="0" r="3175" b="0"/>
            <wp:docPr id="1" name="Рисунок 1" descr="Описание: D:\1\MAР\Опис\Слайди\Рисунок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2" descr="Описание: D:\1\MAР\Опис\Слайди\Рисунок5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076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3FF" w:rsidRDefault="002413FF" w:rsidP="002413FF">
      <w:pPr>
        <w:rPr>
          <w:sz w:val="20"/>
          <w:szCs w:val="20"/>
          <w:lang w:val="ru-RU"/>
        </w:rPr>
      </w:pPr>
    </w:p>
    <w:p w:rsidR="002413FF" w:rsidRPr="006E14CA" w:rsidRDefault="002413FF" w:rsidP="00C87797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 xml:space="preserve">Рис. 3.4. </w:t>
      </w:r>
      <w:proofErr w:type="spellStart"/>
      <w:r w:rsidR="00C87797" w:rsidRPr="006E14CA">
        <w:rPr>
          <w:rFonts w:ascii="Times New Roman" w:hAnsi="Times New Roman" w:cs="Times New Roman"/>
          <w:i/>
          <w:sz w:val="24"/>
          <w:szCs w:val="24"/>
          <w:lang w:val="ru-RU"/>
        </w:rPr>
        <w:t>Спрощена</w:t>
      </w:r>
      <w:proofErr w:type="spellEnd"/>
      <w:r w:rsidR="00C87797"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схема </w:t>
      </w:r>
      <w:proofErr w:type="spellStart"/>
      <w:r w:rsidR="00C87797" w:rsidRPr="006E14CA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феричн</w:t>
      </w:r>
      <w:r w:rsidR="00C87797" w:rsidRPr="006E14CA">
        <w:rPr>
          <w:rFonts w:ascii="Times New Roman" w:hAnsi="Times New Roman" w:cs="Times New Roman"/>
          <w:i/>
          <w:sz w:val="24"/>
          <w:szCs w:val="24"/>
          <w:lang w:val="ru-RU"/>
        </w:rPr>
        <w:t>ої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proofErr w:type="spellStart"/>
      <w:proofErr w:type="gram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л</w:t>
      </w:r>
      <w:proofErr w:type="gram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інійн</w:t>
      </w:r>
      <w:r w:rsidR="00C87797" w:rsidRPr="006E14CA">
        <w:rPr>
          <w:rFonts w:ascii="Times New Roman" w:hAnsi="Times New Roman" w:cs="Times New Roman"/>
          <w:i/>
          <w:sz w:val="24"/>
          <w:szCs w:val="24"/>
          <w:lang w:val="ru-RU"/>
        </w:rPr>
        <w:t>ої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інтерполяці</w:t>
      </w:r>
      <w:r w:rsidR="00C87797" w:rsidRPr="006E14CA">
        <w:rPr>
          <w:rFonts w:ascii="Times New Roman" w:hAnsi="Times New Roman" w:cs="Times New Roman"/>
          <w:i/>
          <w:sz w:val="24"/>
          <w:szCs w:val="24"/>
          <w:lang w:val="ru-RU"/>
        </w:rPr>
        <w:t>ї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</w:p>
    <w:p w:rsidR="002413FF" w:rsidRPr="006E14CA" w:rsidRDefault="002413FF" w:rsidP="005E5A1F">
      <w:pPr>
        <w:tabs>
          <w:tab w:val="left" w:pos="1843"/>
        </w:tabs>
        <w:spacing w:after="0"/>
        <w:ind w:left="938" w:hanging="229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а)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неспівпадіння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точок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ри </w:t>
      </w:r>
      <w:proofErr w:type="spellStart"/>
      <w:proofErr w:type="gram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л</w:t>
      </w:r>
      <w:proofErr w:type="gram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інійній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(</w:t>
      </w:r>
      <w:r w:rsidRPr="006E14CA">
        <w:rPr>
          <w:rFonts w:ascii="Times New Roman" w:hAnsi="Times New Roman" w:cs="Times New Roman"/>
          <w:i/>
          <w:sz w:val="24"/>
          <w:szCs w:val="24"/>
        </w:rPr>
        <w:t>LI</w:t>
      </w: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) та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сферичній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лінійній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   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інтерполяції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(</w:t>
      </w:r>
      <w:r w:rsidRPr="006E14CA">
        <w:rPr>
          <w:rFonts w:ascii="Times New Roman" w:hAnsi="Times New Roman" w:cs="Times New Roman"/>
          <w:i/>
          <w:sz w:val="24"/>
          <w:szCs w:val="24"/>
        </w:rPr>
        <w:t>SLI</w:t>
      </w: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);</w:t>
      </w:r>
    </w:p>
    <w:p w:rsidR="002413FF" w:rsidRPr="006E14CA" w:rsidRDefault="002413FF" w:rsidP="005E5A1F">
      <w:pPr>
        <w:tabs>
          <w:tab w:val="left" w:pos="1843"/>
        </w:tabs>
        <w:spacing w:after="0"/>
        <w:ind w:left="938" w:hanging="229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б) 4-</w:t>
      </w:r>
      <w:r w:rsidRPr="006E14CA">
        <w:rPr>
          <w:rFonts w:ascii="Times New Roman" w:hAnsi="Times New Roman" w:cs="Times New Roman"/>
          <w:i/>
          <w:sz w:val="24"/>
          <w:szCs w:val="24"/>
        </w:rPr>
        <w:t>D</w:t>
      </w: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сфера та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площина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proofErr w:type="spell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утворена</w:t>
      </w:r>
      <w:proofErr w:type="spell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векторами </w:t>
      </w:r>
      <w:r w:rsidRPr="006E14CA">
        <w:rPr>
          <w:rFonts w:ascii="Times New Roman" w:eastAsia="Times New Roman" w:hAnsi="Times New Roman" w:cs="Times New Roman"/>
          <w:i/>
          <w:position w:val="-10"/>
          <w:sz w:val="24"/>
          <w:szCs w:val="24"/>
          <w:lang w:eastAsia="ru-RU"/>
        </w:rPr>
        <w:object w:dxaOrig="240" w:dyaOrig="300">
          <v:shape id="_x0000_i1047" type="#_x0000_t75" style="width:12pt;height:15pt" o:ole="">
            <v:imagedata r:id="rId46" o:title=""/>
          </v:shape>
          <o:OLEObject Type="Embed" ProgID="Equation.DSMT4" ShapeID="_x0000_i1047" DrawAspect="Content" ObjectID="_1646407963" r:id="rId55"/>
        </w:object>
      </w:r>
      <w:r w:rsidRPr="006E14CA">
        <w:rPr>
          <w:rFonts w:ascii="Times New Roman" w:hAnsi="Times New Roman" w:cs="Times New Roman"/>
          <w:i/>
          <w:sz w:val="24"/>
          <w:szCs w:val="24"/>
          <w:lang w:eastAsia="ru-RU"/>
        </w:rPr>
        <w:t xml:space="preserve"> та </w:t>
      </w:r>
      <w:r w:rsidRPr="006E14CA">
        <w:rPr>
          <w:rFonts w:ascii="Times New Roman" w:eastAsia="Times New Roman" w:hAnsi="Times New Roman" w:cs="Times New Roman"/>
          <w:i/>
          <w:position w:val="-10"/>
          <w:sz w:val="24"/>
          <w:szCs w:val="24"/>
          <w:lang w:eastAsia="ru-RU"/>
        </w:rPr>
        <w:object w:dxaOrig="285" w:dyaOrig="300">
          <v:shape id="_x0000_i1048" type="#_x0000_t75" style="width:14.25pt;height:15pt" o:ole="">
            <v:imagedata r:id="rId48" o:title=""/>
          </v:shape>
          <o:OLEObject Type="Embed" ProgID="Equation.DSMT4" ShapeID="_x0000_i1048" DrawAspect="Content" ObjectID="_1646407964" r:id="rId56"/>
        </w:object>
      </w: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і центром кола;</w:t>
      </w:r>
    </w:p>
    <w:p w:rsidR="002413FF" w:rsidRPr="006E14CA" w:rsidRDefault="002413FF" w:rsidP="002413FF">
      <w:pPr>
        <w:tabs>
          <w:tab w:val="left" w:pos="1843"/>
        </w:tabs>
        <w:ind w:left="938" w:hanging="229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>в) вид</w:t>
      </w:r>
      <w:proofErr w:type="gramStart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А</w:t>
      </w:r>
      <w:proofErr w:type="gramEnd"/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на рис</w:t>
      </w:r>
      <w:r w:rsidR="005E5A1F" w:rsidRPr="006E14CA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6E14CA">
        <w:rPr>
          <w:rFonts w:ascii="Times New Roman" w:hAnsi="Times New Roman" w:cs="Times New Roman"/>
          <w:i/>
          <w:sz w:val="24"/>
          <w:szCs w:val="24"/>
          <w:lang w:val="ru-RU"/>
        </w:rPr>
        <w:t xml:space="preserve"> 3.4, б</w:t>
      </w:r>
    </w:p>
    <w:p w:rsidR="00813C1D" w:rsidRDefault="00813C1D" w:rsidP="002413FF">
      <w:pPr>
        <w:tabs>
          <w:tab w:val="left" w:pos="1843"/>
        </w:tabs>
        <w:ind w:left="938" w:hanging="229"/>
        <w:rPr>
          <w:rFonts w:ascii="Times New Roman" w:hAnsi="Times New Roman" w:cs="Times New Roman"/>
          <w:sz w:val="28"/>
          <w:szCs w:val="28"/>
          <w:lang w:val="ru-RU"/>
        </w:rPr>
      </w:pPr>
    </w:p>
    <w:p w:rsidR="00356DA2" w:rsidRDefault="001A2B41" w:rsidP="00E4529F">
      <w:pPr>
        <w:pStyle w:val="11"/>
      </w:pPr>
      <w:r w:rsidRPr="00763DDE">
        <w:t xml:space="preserve">Тема </w:t>
      </w:r>
      <w:r>
        <w:t xml:space="preserve">4. </w:t>
      </w:r>
      <w:r w:rsidRPr="00763DDE">
        <w:t>Складання інформаційних (ІМ) (математичних</w:t>
      </w:r>
      <w:r>
        <w:t xml:space="preserve"> ММ</w:t>
      </w:r>
      <w:r w:rsidRPr="00763DDE">
        <w:t xml:space="preserve">) моделей </w:t>
      </w:r>
    </w:p>
    <w:p w:rsidR="00FB788D" w:rsidRDefault="001A2B41" w:rsidP="00E4529F">
      <w:pPr>
        <w:pStyle w:val="11"/>
      </w:pPr>
      <w:r w:rsidRPr="00763DDE">
        <w:t>складових ГВК</w:t>
      </w:r>
      <w:r w:rsidR="00D64029">
        <w:t xml:space="preserve"> (Ч.1 – виділено жирним)</w:t>
      </w:r>
    </w:p>
    <w:p w:rsidR="00FB788D" w:rsidRPr="00FB788D" w:rsidRDefault="00FB788D" w:rsidP="00FB788D">
      <w:pPr>
        <w:rPr>
          <w:lang w:bidi="en-US"/>
        </w:rPr>
      </w:pPr>
    </w:p>
    <w:p w:rsidR="00FB788D" w:rsidRPr="00FB788D" w:rsidRDefault="00FB788D" w:rsidP="00FB788D">
      <w:pPr>
        <w:jc w:val="center"/>
        <w:rPr>
          <w:rFonts w:ascii="Times New Roman" w:hAnsi="Times New Roman" w:cs="Times New Roman"/>
          <w:b/>
          <w:sz w:val="28"/>
          <w:szCs w:val="28"/>
          <w:lang w:bidi="en-US"/>
        </w:rPr>
      </w:pPr>
      <w:r w:rsidRPr="00FB788D">
        <w:rPr>
          <w:rFonts w:ascii="Times New Roman" w:hAnsi="Times New Roman" w:cs="Times New Roman"/>
          <w:b/>
          <w:sz w:val="28"/>
          <w:szCs w:val="28"/>
          <w:lang w:bidi="en-US"/>
        </w:rPr>
        <w:t>План</w:t>
      </w:r>
      <w:r>
        <w:rPr>
          <w:rFonts w:ascii="Times New Roman" w:hAnsi="Times New Roman" w:cs="Times New Roman"/>
          <w:b/>
          <w:sz w:val="28"/>
          <w:szCs w:val="28"/>
          <w:lang w:bidi="en-US"/>
        </w:rPr>
        <w:t xml:space="preserve"> теми</w:t>
      </w:r>
    </w:p>
    <w:p w:rsidR="00356DA2" w:rsidRPr="00356DA2" w:rsidRDefault="00356DA2" w:rsidP="00E4529F">
      <w:pPr>
        <w:pStyle w:val="21"/>
      </w:pPr>
      <w:r>
        <w:t xml:space="preserve">     </w:t>
      </w:r>
      <w:r w:rsidRPr="00356DA2">
        <w:t>4.</w:t>
      </w:r>
      <w:hyperlink r:id="rId57" w:anchor="_Toc457216143" w:history="1">
        <w:r w:rsidR="00B10CF5">
          <w:rPr>
            <w:rStyle w:val="a3"/>
            <w:rFonts w:eastAsiaTheme="majorEastAsia"/>
            <w:noProof/>
            <w:color w:val="auto"/>
            <w:u w:val="none"/>
            <w:lang w:val="ru-RU"/>
          </w:rPr>
          <w:t>1</w:t>
        </w:r>
        <w:r w:rsidRPr="00356DA2">
          <w:rPr>
            <w:rStyle w:val="a3"/>
            <w:rFonts w:eastAsiaTheme="majorEastAsia"/>
            <w:noProof/>
            <w:color w:val="auto"/>
            <w:u w:val="none"/>
          </w:rPr>
          <w:t>. Особливості</w:t>
        </w:r>
        <w:r w:rsidR="00FB788D">
          <w:rPr>
            <w:rStyle w:val="a3"/>
            <w:rFonts w:eastAsiaTheme="majorEastAsia"/>
            <w:noProof/>
            <w:color w:val="auto"/>
            <w:u w:val="none"/>
          </w:rPr>
          <w:t xml:space="preserve"> склажання</w:t>
        </w:r>
        <w:r w:rsidRPr="00356DA2">
          <w:rPr>
            <w:rStyle w:val="a3"/>
            <w:rFonts w:eastAsiaTheme="majorEastAsia"/>
            <w:noProof/>
            <w:color w:val="auto"/>
            <w:u w:val="none"/>
          </w:rPr>
          <w:t xml:space="preserve"> інформаційних моделей елементів ГВК</w:t>
        </w:r>
      </w:hyperlink>
    </w:p>
    <w:p w:rsidR="00356DA2" w:rsidRPr="00A92C0B" w:rsidRDefault="00356DA2" w:rsidP="00E4529F">
      <w:pPr>
        <w:pStyle w:val="21"/>
        <w:rPr>
          <w:rFonts w:eastAsiaTheme="minorEastAsia"/>
          <w:noProof/>
          <w:lang w:val="ru-RU" w:eastAsia="ru-RU" w:bidi="ar-SA"/>
        </w:rPr>
      </w:pPr>
      <w:r>
        <w:t xml:space="preserve">     </w:t>
      </w:r>
      <w:r w:rsidRPr="00A92C0B">
        <w:t>4.</w:t>
      </w:r>
      <w:r w:rsidR="00B10CF5" w:rsidRPr="00A92C0B">
        <w:t>2</w:t>
      </w:r>
      <w:r w:rsidRPr="00A92C0B">
        <w:t>.</w:t>
      </w:r>
      <w:hyperlink r:id="rId58" w:anchor="_Toc457216144" w:history="1">
        <w:r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 xml:space="preserve"> Інформаційні моделі маніпуляційних систем промислових роботів</w:t>
        </w:r>
      </w:hyperlink>
    </w:p>
    <w:p w:rsidR="00356DA2" w:rsidRPr="00A92C0B" w:rsidRDefault="00356DA2" w:rsidP="00E4529F">
      <w:pPr>
        <w:pStyle w:val="21"/>
        <w:rPr>
          <w:rFonts w:eastAsiaTheme="minorEastAsia"/>
          <w:noProof/>
          <w:lang w:val="ru-RU" w:eastAsia="ru-RU" w:bidi="ar-SA"/>
        </w:rPr>
      </w:pPr>
      <w:r w:rsidRPr="00A92C0B">
        <w:rPr>
          <w:lang w:val="ru-RU"/>
        </w:rPr>
        <w:t xml:space="preserve">     4.</w:t>
      </w:r>
      <w:hyperlink r:id="rId59" w:anchor="_Toc457216145" w:history="1">
        <w:r w:rsidR="00B10CF5"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3</w:t>
        </w:r>
        <w:r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.ІМ схватів промислових роботів</w:t>
        </w:r>
      </w:hyperlink>
    </w:p>
    <w:p w:rsidR="00356DA2" w:rsidRPr="00A92C0B" w:rsidRDefault="00356DA2" w:rsidP="00E4529F">
      <w:pPr>
        <w:pStyle w:val="21"/>
      </w:pPr>
      <w:r w:rsidRPr="00A92C0B">
        <w:t xml:space="preserve">     4.</w:t>
      </w:r>
      <w:hyperlink r:id="rId60" w:anchor="_Toc457216146" w:history="1">
        <w:r w:rsidR="00B10CF5"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4</w:t>
        </w:r>
        <w:r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.4. ІМ об’єктів маніпулювання</w:t>
        </w:r>
      </w:hyperlink>
    </w:p>
    <w:p w:rsidR="00356DA2" w:rsidRPr="00A92C0B" w:rsidRDefault="00356DA2" w:rsidP="00E4529F">
      <w:pPr>
        <w:pStyle w:val="21"/>
      </w:pPr>
      <w:r w:rsidRPr="00A92C0B">
        <w:t xml:space="preserve">     4.</w:t>
      </w:r>
      <w:hyperlink r:id="rId61" w:anchor="_Toc457216147" w:history="1">
        <w:r w:rsidR="00B10CF5"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5</w:t>
        </w:r>
        <w:r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. ІМ технологічного обладнання</w:t>
        </w:r>
      </w:hyperlink>
    </w:p>
    <w:p w:rsidR="00356DA2" w:rsidRPr="00A92C0B" w:rsidRDefault="00356DA2" w:rsidP="00E4529F">
      <w:pPr>
        <w:pStyle w:val="21"/>
      </w:pPr>
      <w:r w:rsidRPr="00A92C0B">
        <w:t xml:space="preserve">     4.</w:t>
      </w:r>
      <w:hyperlink r:id="rId62" w:anchor="_Toc457216148" w:history="1">
        <w:r w:rsidR="00B10CF5"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6</w:t>
        </w:r>
        <w:r w:rsidRPr="00A92C0B">
          <w:rPr>
            <w:rStyle w:val="a3"/>
            <w:rFonts w:eastAsiaTheme="majorEastAsia"/>
            <w:b w:val="0"/>
            <w:noProof/>
            <w:color w:val="auto"/>
            <w:u w:val="none"/>
          </w:rPr>
          <w:t>. ІМ пристосувань технологічного обладнання</w:t>
        </w:r>
      </w:hyperlink>
    </w:p>
    <w:p w:rsidR="001A2B41" w:rsidRPr="001A2B41" w:rsidRDefault="001A2B41" w:rsidP="002413FF">
      <w:pPr>
        <w:tabs>
          <w:tab w:val="left" w:pos="1843"/>
        </w:tabs>
        <w:ind w:left="938" w:hanging="229"/>
        <w:rPr>
          <w:rFonts w:ascii="Times New Roman" w:hAnsi="Times New Roman" w:cs="Times New Roman"/>
          <w:sz w:val="28"/>
          <w:szCs w:val="28"/>
        </w:rPr>
      </w:pPr>
    </w:p>
    <w:p w:rsidR="00813C1D" w:rsidRPr="00E4529F" w:rsidRDefault="001A2B41" w:rsidP="00E4529F">
      <w:pPr>
        <w:pStyle w:val="21"/>
      </w:pPr>
      <w:bookmarkStart w:id="2" w:name="_GoBack"/>
      <w:r w:rsidRPr="00E4529F">
        <w:t>4</w:t>
      </w:r>
      <w:r w:rsidR="00813C1D" w:rsidRPr="00E4529F">
        <w:t>.</w:t>
      </w:r>
      <w:hyperlink r:id="rId63" w:anchor="_Toc457216143" w:history="1">
        <w:r w:rsidR="00B10CF5" w:rsidRPr="00E4529F">
          <w:rPr>
            <w:rStyle w:val="a3"/>
            <w:rFonts w:eastAsiaTheme="majorEastAsia"/>
            <w:noProof/>
            <w:color w:val="auto"/>
            <w:u w:val="none"/>
          </w:rPr>
          <w:t>1</w:t>
        </w:r>
        <w:r w:rsidR="00813C1D" w:rsidRPr="00E4529F">
          <w:rPr>
            <w:rStyle w:val="a3"/>
            <w:rFonts w:eastAsiaTheme="majorEastAsia"/>
            <w:noProof/>
            <w:color w:val="auto"/>
            <w:u w:val="none"/>
          </w:rPr>
          <w:t xml:space="preserve">. Особливості </w:t>
        </w:r>
        <w:r w:rsidR="00D46AA7" w:rsidRPr="00E4529F">
          <w:rPr>
            <w:rStyle w:val="a3"/>
            <w:rFonts w:eastAsiaTheme="majorEastAsia"/>
            <w:noProof/>
            <w:color w:val="auto"/>
            <w:u w:val="none"/>
          </w:rPr>
          <w:t xml:space="preserve">складання </w:t>
        </w:r>
        <w:r w:rsidR="00813C1D" w:rsidRPr="00E4529F">
          <w:rPr>
            <w:rStyle w:val="a3"/>
            <w:rFonts w:eastAsiaTheme="majorEastAsia"/>
            <w:noProof/>
            <w:color w:val="auto"/>
            <w:u w:val="none"/>
          </w:rPr>
          <w:t>інформаційних моделей елементів ГВК</w:t>
        </w:r>
      </w:hyperlink>
    </w:p>
    <w:bookmarkEnd w:id="2"/>
    <w:p w:rsidR="001A2B41" w:rsidRDefault="00D46AA7" w:rsidP="00D46AA7">
      <w:pPr>
        <w:pStyle w:val="a4"/>
        <w:tabs>
          <w:tab w:val="left" w:pos="3735"/>
        </w:tabs>
        <w:ind w:left="66"/>
        <w:rPr>
          <w:b/>
          <w:sz w:val="20"/>
          <w:szCs w:val="20"/>
          <w:lang w:val="uk-UA"/>
        </w:rPr>
      </w:pPr>
      <w:r>
        <w:rPr>
          <w:b/>
          <w:sz w:val="20"/>
          <w:szCs w:val="20"/>
          <w:lang w:val="uk-UA"/>
        </w:rPr>
        <w:tab/>
        <w:t xml:space="preserve"> </w:t>
      </w:r>
    </w:p>
    <w:p w:rsidR="00245F17" w:rsidRDefault="001A2B41" w:rsidP="001A2B41">
      <w:pPr>
        <w:pStyle w:val="a4"/>
        <w:ind w:left="66" w:firstLine="501"/>
        <w:jc w:val="both"/>
        <w:rPr>
          <w:sz w:val="28"/>
          <w:szCs w:val="28"/>
          <w:lang w:val="uk-UA"/>
        </w:rPr>
      </w:pPr>
      <w:r w:rsidRPr="001A2B41">
        <w:rPr>
          <w:sz w:val="28"/>
          <w:szCs w:val="28"/>
          <w:lang w:val="uk-UA"/>
        </w:rPr>
        <w:t xml:space="preserve">Подання інформації про структурні складові ГВК у виді відповідних інформаційних моделей (ІМ) характеризується реалізацією методично обумовлених кроків в такій </w:t>
      </w:r>
      <w:r w:rsidRPr="001A2B41">
        <w:rPr>
          <w:i/>
          <w:sz w:val="28"/>
          <w:szCs w:val="28"/>
          <w:lang w:val="uk-UA"/>
        </w:rPr>
        <w:t>послідовності</w:t>
      </w:r>
      <w:r w:rsidRPr="001A2B41">
        <w:rPr>
          <w:sz w:val="28"/>
          <w:szCs w:val="28"/>
          <w:lang w:val="uk-UA"/>
        </w:rPr>
        <w:t xml:space="preserve">: </w:t>
      </w:r>
    </w:p>
    <w:p w:rsidR="001A2B41" w:rsidRPr="001A2B41" w:rsidRDefault="001A2B41" w:rsidP="001A2B41">
      <w:pPr>
        <w:pStyle w:val="a4"/>
        <w:ind w:left="66" w:firstLine="501"/>
        <w:jc w:val="both"/>
        <w:rPr>
          <w:sz w:val="28"/>
          <w:szCs w:val="28"/>
          <w:lang w:val="uk-UA"/>
        </w:rPr>
      </w:pPr>
      <w:r w:rsidRPr="001A2B41">
        <w:rPr>
          <w:sz w:val="28"/>
          <w:szCs w:val="28"/>
          <w:lang w:val="uk-UA"/>
        </w:rPr>
        <w:t xml:space="preserve">аналіз конструкції складової </w:t>
      </w:r>
      <w:r w:rsidRPr="001A2B41">
        <w:rPr>
          <w:sz w:val="28"/>
          <w:szCs w:val="28"/>
          <w:lang w:val="uk-UA" w:eastAsia="ru-RU" w:bidi="ar-SA"/>
        </w:rPr>
        <w:t>–</w:t>
      </w:r>
      <w:r w:rsidRPr="001A2B41">
        <w:rPr>
          <w:sz w:val="28"/>
          <w:szCs w:val="28"/>
          <w:lang w:val="uk-UA"/>
        </w:rPr>
        <w:t xml:space="preserve"> складання її так званої схеми заміщення (СЗ, тобто складання ниткової моделі складової) </w:t>
      </w:r>
      <w:r w:rsidRPr="001A2B41">
        <w:rPr>
          <w:sz w:val="28"/>
          <w:szCs w:val="28"/>
          <w:lang w:val="uk-UA" w:eastAsia="ru-RU" w:bidi="ar-SA"/>
        </w:rPr>
        <w:t>–</w:t>
      </w:r>
      <w:r w:rsidRPr="001A2B41">
        <w:rPr>
          <w:sz w:val="28"/>
          <w:szCs w:val="28"/>
          <w:lang w:val="uk-UA"/>
        </w:rPr>
        <w:t xml:space="preserve"> заміна рухомих та / або нерухомих елементів СЗ складової її 3D-еквівалентами з використанням геометричних примітивів (ГП) </w:t>
      </w:r>
      <w:r w:rsidRPr="001A2B41">
        <w:rPr>
          <w:sz w:val="28"/>
          <w:szCs w:val="28"/>
          <w:lang w:val="uk-UA" w:eastAsia="ru-RU" w:bidi="ar-SA"/>
        </w:rPr>
        <w:t>–</w:t>
      </w:r>
      <w:r w:rsidRPr="001A2B41">
        <w:rPr>
          <w:sz w:val="28"/>
          <w:szCs w:val="28"/>
          <w:lang w:val="uk-UA"/>
        </w:rPr>
        <w:t xml:space="preserve"> складання ІМ складової як такої з урахуванням її можливої рухомості або нерухомості.</w:t>
      </w:r>
    </w:p>
    <w:p w:rsidR="001A2B41" w:rsidRPr="001A2B41" w:rsidRDefault="001A2B41" w:rsidP="001A2B41">
      <w:pPr>
        <w:pStyle w:val="a4"/>
        <w:ind w:left="66" w:firstLine="501"/>
        <w:jc w:val="both"/>
        <w:rPr>
          <w:sz w:val="28"/>
          <w:szCs w:val="28"/>
          <w:lang w:val="uk-UA"/>
        </w:rPr>
      </w:pPr>
      <w:r w:rsidRPr="001A2B41">
        <w:rPr>
          <w:sz w:val="28"/>
          <w:szCs w:val="28"/>
          <w:lang w:val="uk-UA"/>
        </w:rPr>
        <w:t xml:space="preserve">При складанні ІМ складових ГВК враховується той факт, що форма кожного із структурних елементів ГВК може бути описана з використанням кінцевої множини елементарних геометричних примітивів (ГП, </w:t>
      </w:r>
      <w:proofErr w:type="spellStart"/>
      <w:r w:rsidRPr="001A2B41">
        <w:rPr>
          <w:sz w:val="28"/>
          <w:szCs w:val="28"/>
          <w:lang w:val="uk-UA"/>
        </w:rPr>
        <w:t>Gp</w:t>
      </w:r>
      <w:proofErr w:type="spellEnd"/>
      <w:r w:rsidRPr="001A2B41">
        <w:rPr>
          <w:sz w:val="28"/>
          <w:szCs w:val="28"/>
          <w:lang w:val="uk-UA"/>
        </w:rPr>
        <w:t xml:space="preserve"> </w:t>
      </w:r>
      <w:r w:rsidRPr="001A2B41">
        <w:rPr>
          <w:sz w:val="28"/>
          <w:szCs w:val="28"/>
          <w:lang w:val="uk-UA" w:eastAsia="ru-RU" w:bidi="ar-SA"/>
        </w:rPr>
        <w:t>–</w:t>
      </w:r>
      <w:r w:rsidRPr="001A2B41">
        <w:rPr>
          <w:sz w:val="28"/>
          <w:szCs w:val="28"/>
          <w:lang w:val="uk-UA"/>
        </w:rPr>
        <w:t xml:space="preserve"> сфера SE, циліндр CR, конус CE, паралелепіпед PD, трапеція TZ) та їх комбінацій.</w:t>
      </w:r>
    </w:p>
    <w:p w:rsidR="001A2B41" w:rsidRPr="001A2B41" w:rsidRDefault="001A2B41" w:rsidP="001A2B41">
      <w:pPr>
        <w:pStyle w:val="a4"/>
        <w:ind w:left="66" w:firstLine="501"/>
        <w:jc w:val="both"/>
        <w:rPr>
          <w:sz w:val="28"/>
          <w:szCs w:val="28"/>
          <w:lang w:val="uk-UA"/>
        </w:rPr>
      </w:pPr>
      <w:r w:rsidRPr="001A2B41">
        <w:rPr>
          <w:sz w:val="28"/>
          <w:szCs w:val="28"/>
          <w:lang w:val="uk-UA"/>
        </w:rPr>
        <w:t xml:space="preserve">Точка відліку при описі кожного з ГП формально описується так званою </w:t>
      </w:r>
      <w:proofErr w:type="spellStart"/>
      <w:r w:rsidRPr="001A2B41">
        <w:rPr>
          <w:sz w:val="28"/>
          <w:szCs w:val="28"/>
          <w:lang w:val="uk-UA"/>
        </w:rPr>
        <w:t>прив</w:t>
      </w:r>
      <w:proofErr w:type="spellEnd"/>
      <w:r w:rsidRPr="001A2B41">
        <w:rPr>
          <w:sz w:val="28"/>
          <w:szCs w:val="28"/>
          <w:lang w:val="ru-RU"/>
        </w:rPr>
        <w:t>’</w:t>
      </w:r>
      <w:proofErr w:type="spellStart"/>
      <w:r w:rsidRPr="001A2B41">
        <w:rPr>
          <w:sz w:val="28"/>
          <w:szCs w:val="28"/>
          <w:lang w:val="uk-UA"/>
        </w:rPr>
        <w:t>язочною</w:t>
      </w:r>
      <w:proofErr w:type="spellEnd"/>
      <w:r w:rsidRPr="001A2B41">
        <w:rPr>
          <w:sz w:val="28"/>
          <w:szCs w:val="28"/>
          <w:lang w:val="uk-UA"/>
        </w:rPr>
        <w:t xml:space="preserve"> точкою з відповідними їй координатами при їх (ГП) подальшому (можливому) упорядкованому описі:</w:t>
      </w:r>
    </w:p>
    <w:p w:rsidR="001A2B41" w:rsidRPr="001A2B41" w:rsidRDefault="001A2B41" w:rsidP="001A2B41">
      <w:pPr>
        <w:pStyle w:val="a4"/>
        <w:ind w:left="66"/>
        <w:rPr>
          <w:b/>
          <w:sz w:val="28"/>
          <w:szCs w:val="28"/>
          <w:lang w:val="uk-UA"/>
        </w:rPr>
      </w:pPr>
    </w:p>
    <w:tbl>
      <w:tblPr>
        <w:tblStyle w:val="a7"/>
        <w:tblW w:w="69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93"/>
        <w:gridCol w:w="963"/>
      </w:tblGrid>
      <w:tr w:rsidR="001A2B41" w:rsidRPr="001A2B41" w:rsidTr="001A2B41">
        <w:trPr>
          <w:trHeight w:val="562"/>
        </w:trPr>
        <w:tc>
          <w:tcPr>
            <w:tcW w:w="6201" w:type="dxa"/>
            <w:vAlign w:val="center"/>
            <w:hideMark/>
          </w:tcPr>
          <w:p w:rsidR="001A2B41" w:rsidRPr="001A2B41" w:rsidRDefault="001A2B41">
            <w:pPr>
              <w:spacing w:line="264" w:lineRule="auto"/>
              <w:jc w:val="center"/>
              <w:rPr>
                <w:position w:val="-12"/>
                <w:sz w:val="28"/>
                <w:szCs w:val="28"/>
                <w:lang w:val="uk-UA" w:eastAsia="en-US" w:bidi="en-US"/>
              </w:rPr>
            </w:pPr>
            <w:r w:rsidRPr="001A2B41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val="uk-UA" w:eastAsia="en-US" w:bidi="en-US"/>
              </w:rPr>
              <w:object w:dxaOrig="3390" w:dyaOrig="360">
                <v:shape id="_x0000_i1049" type="#_x0000_t75" style="width:169.5pt;height:18pt" o:ole="">
                  <v:imagedata r:id="rId64" o:title=""/>
                </v:shape>
                <o:OLEObject Type="Embed" ProgID="Equation.DSMT4" ShapeID="_x0000_i1049" DrawAspect="Content" ObjectID="_1646407965" r:id="rId65"/>
              </w:object>
            </w:r>
            <w:r w:rsidRPr="001A2B41">
              <w:rPr>
                <w:color w:val="000000" w:themeColor="text1"/>
                <w:sz w:val="28"/>
                <w:szCs w:val="28"/>
                <w:lang w:val="uk-UA"/>
              </w:rPr>
              <w:t>,</w:t>
            </w:r>
          </w:p>
        </w:tc>
        <w:tc>
          <w:tcPr>
            <w:tcW w:w="755" w:type="dxa"/>
            <w:vAlign w:val="center"/>
            <w:hideMark/>
          </w:tcPr>
          <w:p w:rsidR="001A2B41" w:rsidRPr="001A2B41" w:rsidRDefault="001A2B41">
            <w:pPr>
              <w:spacing w:line="264" w:lineRule="auto"/>
              <w:jc w:val="center"/>
              <w:rPr>
                <w:position w:val="-12"/>
                <w:sz w:val="28"/>
                <w:szCs w:val="28"/>
                <w:lang w:val="uk-UA" w:eastAsia="en-US" w:bidi="en-US"/>
              </w:rPr>
            </w:pPr>
            <w:r w:rsidRPr="001A2B41">
              <w:rPr>
                <w:position w:val="-12"/>
                <w:sz w:val="28"/>
                <w:szCs w:val="28"/>
                <w:lang w:val="uk-UA"/>
              </w:rPr>
              <w:t>(4.1.1)</w:t>
            </w:r>
          </w:p>
        </w:tc>
      </w:tr>
    </w:tbl>
    <w:p w:rsidR="001A2B41" w:rsidRPr="001A2B41" w:rsidRDefault="001A2B41" w:rsidP="001468B5">
      <w:pPr>
        <w:spacing w:line="264" w:lineRule="auto"/>
        <w:ind w:firstLine="567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A2B41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Нижче представлені приклади описів геометричних примітивів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3254"/>
      </w:tblGrid>
      <w:tr w:rsidR="001A2B41" w:rsidRPr="001468B5" w:rsidTr="001A2B41">
        <w:trPr>
          <w:trHeight w:val="2037"/>
          <w:jc w:val="center"/>
        </w:trPr>
        <w:tc>
          <w:tcPr>
            <w:tcW w:w="2802" w:type="dxa"/>
            <w:hideMark/>
          </w:tcPr>
          <w:p w:rsidR="001A2B41" w:rsidRPr="006A39D9" w:rsidRDefault="001A2B41" w:rsidP="00290142">
            <w:pPr>
              <w:spacing w:line="264" w:lineRule="auto"/>
              <w:ind w:left="-1190"/>
              <w:rPr>
                <w:color w:val="000000" w:themeColor="text1"/>
                <w:sz w:val="20"/>
                <w:szCs w:val="20"/>
                <w:lang w:val="uk-UA"/>
              </w:rPr>
            </w:pPr>
            <w:r w:rsidRPr="006A39D9">
              <w:rPr>
                <w:noProof/>
                <w:sz w:val="20"/>
                <w:szCs w:val="20"/>
                <w:lang w:eastAsia="uk-UA"/>
              </w:rPr>
              <w:lastRenderedPageBreak/>
              <mc:AlternateContent>
                <mc:Choice Requires="wpg">
                  <w:drawing>
                    <wp:inline distT="0" distB="0" distL="0" distR="0" wp14:anchorId="01B7F89B" wp14:editId="09C90CFB">
                      <wp:extent cx="2314575" cy="1714500"/>
                      <wp:effectExtent l="0" t="0" r="0" b="0"/>
                      <wp:docPr id="10975" name="Группа 1097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14575" cy="1714500"/>
                                <a:chOff x="0" y="0"/>
                                <a:chExt cx="1701165" cy="1305560"/>
                              </a:xfrm>
                            </wpg:grpSpPr>
                            <wps:wsp>
                              <wps:cNvPr id="217" name="Прямоугольник 217"/>
                              <wps:cNvSpPr/>
                              <wps:spPr>
                                <a:xfrm>
                                  <a:off x="0" y="0"/>
                                  <a:ext cx="1701165" cy="130556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218" name="AutoShape 1097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1480" y="94615"/>
                                  <a:ext cx="1270" cy="7054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AutoShape 109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0175" y="800100"/>
                                  <a:ext cx="282575" cy="3968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" name="AutoShape 109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815" y="800100"/>
                                  <a:ext cx="78105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1" name="AutoShape 109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080" y="1012825"/>
                                  <a:ext cx="48958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2" name="AutoShape 1098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8665" y="800100"/>
                                  <a:ext cx="152400" cy="213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3" name="Oval 109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5615" y="228600"/>
                                  <a:ext cx="520700" cy="520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AutoShape 109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6760" y="491490"/>
                                  <a:ext cx="3175" cy="5219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AutoShape 109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0570" y="487680"/>
                                  <a:ext cx="190500" cy="167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AutoShape 109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54380" y="205740"/>
                                  <a:ext cx="133350" cy="2743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AutoShape 109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9000" y="205740"/>
                                  <a:ext cx="6972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8" name="Text Box 109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7730" y="47625"/>
                                  <a:ext cx="7207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 w:rsidRPr="001A2B41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eastAsia="ru-RU"/>
                                      </w:rPr>
                                      <w:t>X</w:t>
                                    </w:r>
                                    <w:r w:rsidRPr="001A2B41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vertAlign w:val="subscript"/>
                                        <w:lang w:eastAsia="ru-RU"/>
                                      </w:rPr>
                                      <w:t>Se</w:t>
                                    </w:r>
                                    <w:proofErr w:type="spellEnd"/>
                                    <w:r w:rsidRPr="001A2B41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 w:rsidRPr="001A2B41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eastAsia="ru-RU"/>
                                      </w:rPr>
                                      <w:t>Y</w:t>
                                    </w:r>
                                    <w:r w:rsidRPr="001A2B41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vertAlign w:val="subscript"/>
                                        <w:lang w:eastAsia="ru-RU"/>
                                      </w:rPr>
                                      <w:t>Se</w:t>
                                    </w:r>
                                    <w:proofErr w:type="spellEnd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S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229" name="Text Box 109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5815" y="40386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C14064" w:rsidRDefault="00A92C0B" w:rsidP="001A2B41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proofErr w:type="spellStart"/>
                                    <w:r w:rsidRPr="00C14064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eastAsia="ru-RU"/>
                                      </w:rPr>
                                      <w:t>R</w:t>
                                    </w:r>
                                    <w:r w:rsidRPr="00C14064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vertAlign w:val="subscript"/>
                                        <w:lang w:eastAsia="ru-RU"/>
                                      </w:rPr>
                                      <w:t>S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230" name="Text Box 109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4265" y="62230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1D5342" w:rsidRDefault="00A92C0B" w:rsidP="001A2B41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1D5342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eastAsia="ru-RU"/>
                                      </w:rPr>
                                      <w:t>X</w:t>
                                    </w:r>
                                    <w:r w:rsidRPr="001D5342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231" name="Text Box 109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515" y="91440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C14064" w:rsidRDefault="00A92C0B" w:rsidP="001A2B41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C14064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eastAsia="ru-RU"/>
                                      </w:rPr>
                                      <w:t>Z</w:t>
                                    </w:r>
                                    <w:r w:rsidRPr="00C14064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232" name="Text Box 109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615" y="8001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1A2B41" w:rsidRDefault="00A92C0B" w:rsidP="001A2B41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</w:rPr>
                                    </w:pPr>
                                    <w:r w:rsidRPr="001A2B41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lang w:eastAsia="ru-RU"/>
                                      </w:rPr>
                                      <w:t>Y</w:t>
                                    </w:r>
                                    <w:r w:rsidRPr="001A2B41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8"/>
                                        <w:szCs w:val="28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0975" o:spid="_x0000_s1060" style="width:182.25pt;height:135pt;mso-position-horizontal-relative:char;mso-position-vertical-relative:line" coordsize="17011,1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">
                      <v:rect id="Прямоугольник 217" o:spid="_x0000_s1061" style="position:absolute;width:17011;height:1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f0x8YA&#10;AADcAAAADwAAAGRycy9kb3ducmV2LnhtbESPT2vCQBTE7wW/w/IEL6Vu9NBKmo2IIA0iSOOf8yP7&#10;moRm38bsNonfvlsoeBxm5jdMsh5NI3rqXG1ZwWIegSAurK65VHA+7V5WIJxH1thYJgV3crBOJ08J&#10;xtoO/El97ksRIOxiVFB538ZSuqIig25uW+LgfdnOoA+yK6XucAhw08hlFL1KgzWHhQpb2lZUfOc/&#10;RsFQHPvr6fAhj8/XzPItu23zy16p2XTcvIPwNPpH+L+daQXLxRv8nQlH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2f0x8YAAADcAAAADwAAAAAAAAAAAAAAAACYAgAAZHJz&#10;L2Rvd25yZXYueG1sUEsFBgAAAAAEAAQA9QAAAIsDAAAAAA==&#10;" filled="f" stroked="f"/>
                      <v:shape id="AutoShape 10977" o:spid="_x0000_s1062" type="#_x0000_t32" style="position:absolute;left:4114;top:946;width:13;height:70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ZKXr8AAADcAAAADwAAAGRycy9kb3ducmV2LnhtbERPzYrCMBC+C75DmAVvmiqyrF1TqYog&#10;e9vqA8w2s01pM6lN1Pr25iB4/Pj+15vBtuJGva8dK5jPEhDEpdM1VwrOp8P0C4QPyBpbx6TgQR42&#10;2Xi0xlS7O//SrQiViCHsU1RgQuhSKX1pyKKfuY44cv+utxgi7Cupe7zHcNvKRZJ8Sos1xwaDHe0M&#10;lU1xtQpWvnjkci//6p8Gd5cWc7NdVkpNPob8G0SgIbzFL/dRK1jM49p4Jh4BmT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AZKXr8AAADcAAAADwAAAAAAAAAAAAAAAACh&#10;AgAAZHJzL2Rvd25yZXYueG1sUEsFBgAAAAAEAAQA+QAAAI0DAAAAAA==&#10;" strokecolor="#00b050">
                        <v:stroke endarrow="classic" endarrowlength="long"/>
                      </v:shape>
                      <v:shape id="AutoShape 10978" o:spid="_x0000_s1063" type="#_x0000_t32" style="position:absolute;left:1301;top:8001;width:2826;height:39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e7psUAAADcAAAADwAAAGRycy9kb3ducmV2LnhtbESPzW7CMBCE75V4B2uReisOSKVpikGo&#10;Vav2yF/PW3tJAvE6st0QePq6EhLH0cx8o5ktetuIjnyoHSsYjzIQxNqZmksF2837Qw4iRGSDjWNS&#10;cKYAi/ngboaFcSdeUbeOpUgQDgUqqGJsCymDrshiGLmWOHl75y3GJH0pjcdTgttGTrJsKi3WnBYq&#10;bOm1In1c/1oFl2+tp1/1xy76xyfOV/lbZ38OSt0P++ULiEh9vIWv7U+jYDJ+hv8z6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e7psUAAADcAAAADwAAAAAAAAAA&#10;AAAAAAChAgAAZHJzL2Rvd25yZXYueG1sUEsFBgAAAAAEAAQA+QAAAJMDAAAAAA==&#10;" strokecolor="red">
                        <v:stroke endarrow="classic" endarrowlength="long"/>
                      </v:shape>
                      <v:shape id="AutoShape 10979" o:spid="_x0000_s1064" type="#_x0000_t32" style="position:absolute;left:4248;top:8001;width:781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srl8MAAADcAAAADwAAAGRycy9kb3ducmV2LnhtbERPXWvCMBR9F/wP4Q58EU1XRLrOKCIM&#10;hKKizsHeLsldW9bclCZq9++XB8HHw/lerHrbiBt1vnas4HWagCDWztRcKvg8f0wyED4gG2wck4I/&#10;8rBaDgcLzI2785Fup1CKGMI+RwVVCG0updcVWfRT1xJH7sd1FkOEXSlNh/cYbhuZJslcWqw5NlTY&#10;0qYi/Xu6WgVZ8TU/6Gw3LvTsO4yLzf7yVlyVGr3063cQgfrwFD/cW6MgTeP8eCYeAb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bK5fDAAAA3AAAAA8AAAAAAAAAAAAA&#10;AAAAoQIAAGRycy9kb3ducmV2LnhtbFBLBQYAAAAABAAEAPkAAACRAwAAAAA=&#10;" strokecolor="#0070c0">
                        <v:stroke endarrow="classic" endarrowlength="long"/>
                      </v:shape>
                      <v:shape id="AutoShape 10980" o:spid="_x0000_s1065" type="#_x0000_t32" style="position:absolute;left:2590;top:10128;width:489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TYaMYAAADcAAAADwAAAGRycy9kb3ducmV2LnhtbESPQWvCQBSE70L/w/IK3uomEaREV5Fi&#10;pCItGgu9PrLPJDT7NmS3Seyv7xYKHoeZ+YZZbUbTiJ46V1tWEM8iEMSF1TWXCj4u2dMzCOeRNTaW&#10;ScGNHGzWD5MVptoOfKY+96UIEHYpKqi8b1MpXVGRQTezLXHwrrYz6IPsSqk7HALcNDKJooU0WHNY&#10;qLCll4qKr/zbKMgO2amfD3u7u7wtjp/Hn+Y96WOlpo/jdgnC0+jv4f/2q1aQJDH8nQlHQK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U2GjGAAAA3AAAAA8AAAAAAAAA&#10;AAAAAAAAoQIAAGRycy9kb3ducmV2LnhtbFBLBQYAAAAABAAEAPkAAACUAwAAAAA=&#10;" strokeweight=".5pt">
                        <v:stroke dashstyle="dash"/>
                      </v:shape>
                      <v:shape id="AutoShape 10981" o:spid="_x0000_s1066" type="#_x0000_t32" style="position:absolute;left:7486;top:8001;width:1524;height:21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XycccAAADcAAAADwAAAGRycy9kb3ducmV2LnhtbESPQUvDQBSE7wX/w/IEL8VuzEEldltE&#10;KFWwUGtFj4/sM4nNvk13n2n677sFweMwM98w0/ngWtVTiI1nAzeTDBRx6W3DlYHt++L6HlQUZIut&#10;ZzJwpAjz2cVoioX1B36jfiOVShCOBRqoRbpC61jW5DBOfEecvG8fHEqSodI24CHBXavzLLvVDhtO&#10;CzV29FRTudv8OgO7z5ef9TKGcnwni+1H/7V63R/FmKvL4fEBlNAg/+G/9rM1kOc5nM+kI6B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5fJxxwAAANwAAAAPAAAAAAAA&#10;AAAAAAAAAKECAABkcnMvZG93bnJldi54bWxQSwUGAAAAAAQABAD5AAAAlQMAAAAA&#10;" strokeweight=".5pt">
                        <v:stroke dashstyle="dash"/>
                      </v:shape>
                      <v:oval id="Oval 10982" o:spid="_x0000_s1067" style="position:absolute;left:4756;top:2286;width:5207;height:5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kHw8QA&#10;AADcAAAADwAAAGRycy9kb3ducmV2LnhtbESPQWsCMRSE7wX/Q3iCt262K0jZGqUUBMGL2h709rp5&#10;7sZuXpZN1OivNwXB4zDzzTDTebStOFPvjWMFb1kOgrhy2nCt4Od78foOwgdkja1jUnAlD/PZ4GWK&#10;pXYX3tB5G2qRStiXqKAJoSul9FVDFn3mOuLkHVxvMSTZ11L3eEnltpVFnk+kRcNpocGOvhqq/rYn&#10;q6BY2JW5RbM75vvfdq1NXNfLjVKjYfz8ABEohmf4QS914oox/J9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ZB8PEAAAA3AAAAA8AAAAAAAAAAAAAAAAAmAIAAGRycy9k&#10;b3ducmV2LnhtbFBLBQYAAAAABAAEAPUAAACJAwAAAAA=&#10;" fillcolor="white [3212]"/>
                      <v:shape id="AutoShape 10983" o:spid="_x0000_s1068" type="#_x0000_t32" style="position:absolute;left:7467;top:4914;width:32;height:52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N78MYAAADcAAAADwAAAGRycy9kb3ducmV2LnhtbESPQWvCQBSE70L/w/IK3urGKFJSVyml&#10;EUUqNhZ6fWRfk9Ds25Bdk+ivdwsFj8PMfMMs14OpRUetqywrmE4iEMS51RUXCr5O6dMzCOeRNdaW&#10;ScGFHKxXD6MlJtr2/Eld5gsRIOwSVFB63yRSurwkg25iG+Lg/djWoA+yLaRusQ9wU8s4ihbSYMVh&#10;ocSG3krKf7OzUZDu0mM36zf2/fSx2H/vr/Uh7qZKjR+H1xcQngZ/D/+3t1pBHM/h70w4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je/DGAAAA3AAAAA8AAAAAAAAA&#10;AAAAAAAAoQIAAGRycy9kb3ducmV2LnhtbFBLBQYAAAAABAAEAPkAAACUAwAAAAA=&#10;" strokeweight=".5pt">
                        <v:stroke dashstyle="dash"/>
                      </v:shape>
                      <v:shape id="AutoShape 10984" o:spid="_x0000_s1069" type="#_x0000_t32" style="position:absolute;left:7505;top:4876;width:1905;height:1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sJYsUAAADcAAAADwAAAGRycy9kb3ducmV2LnhtbESPQWvCQBSE70L/w/KEXqRuTNFK6ipV&#10;KgieNB56fGRfs6nZtyG7xvjvu4LgcZiZb5jFqre16Kj1lWMFk3ECgrhwuuJSwSnfvs1B+ICssXZM&#10;Cm7kYbV8GSww0+7KB+qOoRQRwj5DBSaEJpPSF4Ys+rFriKP361qLIcq2lLrFa4TbWqZJMpMWK44L&#10;BhvaGCrOx4tV8H3LL7Ot6f7m/P6T02i67zfrD6Veh/3XJ4hAfXiGH+2dVpCmU7ifi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sJYsUAAADcAAAADwAAAAAAAAAA&#10;AAAAAAChAgAAZHJzL2Rvd25yZXYueG1sUEsFBgAAAAAEAAQA+QAAAJMDAAAAAA==&#10;" strokeweight=".5pt">
                        <v:stroke endarrow="classic" endarrowwidth="narrow" endarrowlength="short"/>
                      </v:shape>
                      <v:shape id="AutoShape 10985" o:spid="_x0000_s1070" type="#_x0000_t32" style="position:absolute;left:7543;top:2057;width:1334;height:27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onNMUAAADcAAAADwAAAGRycy9kb3ducmV2LnhtbESPT2vCQBTE74V+h+UVemt2TcGW6CrS&#10;VlB68S94fGSfSTT7Nma3Jn77rlDocZiZ3zDjaW9rcaXWV441DBIFgjh3puJCw247f3kH4QOywdox&#10;abiRh+nk8WGMmXEdr+m6CYWIEPYZaihDaDIpfV6SRZ+4hjh6R9daDFG2hTQtdhFua5kqNZQWK44L&#10;JTb0UVJ+3vxYDa9fzXxl1KlX+P1ZH5Zvl265v2j9/NTPRiAC9eE//NdeGA1pOoT7mXgE5O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onNMUAAADcAAAADwAAAAAAAAAA&#10;AAAAAAChAgAAZHJzL2Rvd25yZXYueG1sUEsFBgAAAAAEAAQA+QAAAJMDAAAAAA==&#10;" strokeweight=".5pt">
                        <v:stroke startarrow="oval" startarrowwidth="narrow" startarrowlength="short"/>
                      </v:shape>
                      <v:shape id="AutoShape 10986" o:spid="_x0000_s1071" type="#_x0000_t32" style="position:absolute;left:8890;top:2057;width:6972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ULRcUAAADcAAAADwAAAGRycy9kb3ducmV2LnhtbESPQUsDMRSE7wX/Q3iCN5t1kSpr06Uo&#10;ihakWD14fGyem2w3L0uSbrf/3ghCj8PMfMMs68n1YqQQrWcFN/MCBHHjteVWwdfn8/U9iJiQNfae&#10;ScGJItSri9kSK+2P/EHjLrUiQzhWqMCkNFRSxsaQwzj3A3H2fnxwmLIMrdQBjxnuelkWxUI6tJwX&#10;DA70aKjZ7w5OwVO3seu37eb22x668PK+n0aDRqmry2n9ACLRlM7h//arVlCWd/B3Jh8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0ULRcUAAADcAAAADwAAAAAAAAAA&#10;AAAAAAChAgAAZHJzL2Rvd25yZXYueG1sUEsFBgAAAAAEAAQA+QAAAJMDAAAAAA==&#10;" strokeweight=".5pt"/>
                      <v:shape id="Text Box 10987" o:spid="_x0000_s1072" type="#_x0000_t202" style="position:absolute;left:8877;top:476;width:7207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tmrb4A&#10;AADcAAAADwAAAGRycy9kb3ducmV2LnhtbERPSwrCMBDdC94hjOBGNLULkWoUP/jZuKh6gKEZ22Iz&#10;KU3U6unNQnD5eP/5sjWVeFLjSssKxqMIBHFmdcm5gutlN5yCcB5ZY2WZFLzJwXLR7cwx0fbFKT3P&#10;PhchhF2CCgrv60RKlxVk0I1sTRy4m20M+gCbXOoGXyHcVDKOook0WHJoKLCmTUHZ/fwwCmiV2s/p&#10;7vYmXW83+1vJNJAHpfq9djUD4an1f/HPfdQK4jisDWfCEZCLL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ErZq2+AAAA3AAAAA8AAAAAAAAAAAAAAAAAmAIAAGRycy9kb3ducmV2&#10;LnhtbFBLBQYAAAAABAAEAPUAAACDAwAAAAA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 w:rsidRPr="001A2B4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lang w:eastAsia="ru-RU"/>
                                </w:rPr>
                                <w:t>X</w:t>
                              </w:r>
                              <w:r w:rsidRPr="001A2B4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vertAlign w:val="subscript"/>
                                  <w:lang w:eastAsia="ru-RU"/>
                                </w:rPr>
                                <w:t>Se</w:t>
                              </w:r>
                              <w:proofErr w:type="spellEnd"/>
                              <w:r w:rsidRPr="001A2B4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 w:rsidRPr="001A2B4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lang w:eastAsia="ru-RU"/>
                                </w:rPr>
                                <w:t>Y</w:t>
                              </w:r>
                              <w:r w:rsidRPr="001A2B4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vertAlign w:val="subscript"/>
                                  <w:lang w:eastAsia="ru-RU"/>
                                </w:rPr>
                                <w:t>Se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S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0988" o:spid="_x0000_s1073" type="#_x0000_t202" style="position:absolute;left:8058;top:4038;width:2095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fDNsQA&#10;AADcAAAADwAAAGRycy9kb3ducmV2LnhtbESPzYrCQBCE7wu+w9CCl0Unm4Os0Yn4g7qXPUR9gCbT&#10;JiGZnpCZ1ejTOwuCx6KqvqIWy9404kqdqywr+JpEIIhzqysuFJxPu/E3COeRNTaWScGdHCzTwccC&#10;E21vnNH16AsRIOwSVFB63yZSurwkg25iW+LgXWxn0AfZFVJ3eAtw08g4iqbSYMVhocSWNiXl9fHP&#10;KKBVZh+/tdubbL3d7C8V06c8KDUa9qs5CE+9f4df7R+tII5n8H8mHAGZ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nwzbEAAAA3AAAAA8AAAAAAAAAAAAAAAAAmAIAAGRycy9k&#10;b3ducmV2LnhtbFBLBQYAAAAABAAEAPUAAACJAwAAAAA=&#10;" filled="f" stroked="f">
                        <v:textbox inset="0,0,0,0">
                          <w:txbxContent>
                            <w:p w:rsidR="00A92C0B" w:rsidRPr="00C14064" w:rsidRDefault="00A92C0B" w:rsidP="001A2B41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proofErr w:type="spellStart"/>
                              <w:r w:rsidRPr="00C14064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lang w:eastAsia="ru-RU"/>
                                </w:rPr>
                                <w:t>R</w:t>
                              </w:r>
                              <w:r w:rsidRPr="00C14064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vertAlign w:val="subscript"/>
                                  <w:lang w:eastAsia="ru-RU"/>
                                </w:rPr>
                                <w:t>S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0989" o:spid="_x0000_s1074" type="#_x0000_t202" style="position:absolute;left:11042;top:6223;width:2096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T8dr4A&#10;AADcAAAADwAAAGRycy9kb3ducmV2LnhtbERPSwrCMBDdC94hjOBGNFVBpBrFD342LqoeYGjGtthM&#10;ShO1enqzEFw+3n++bEwpnlS7wrKC4SACQZxaXXCm4HrZ9acgnEfWWFomBW9ysFy0W3OMtX1xQs+z&#10;z0QIYRejgtz7KpbSpTkZdANbEQfuZmuDPsA6k7rGVwg3pRxF0UQaLDg05FjRJqf0fn4YBbRK7Od0&#10;d3uTrLeb/a1g6smDUt1Os5qB8NT4v/jnPmoFo3GYH86EIyAX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qE/Ha+AAAA3AAAAA8AAAAAAAAAAAAAAAAAmAIAAGRycy9kb3ducmV2&#10;LnhtbFBLBQYAAAAABAAEAPUAAACDAwAAAAA=&#10;" filled="f" stroked="f">
                        <v:textbox inset="0,0,0,0">
                          <w:txbxContent>
                            <w:p w:rsidR="00A92C0B" w:rsidRPr="001D5342" w:rsidRDefault="00A92C0B" w:rsidP="001A2B41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1D5342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lang w:eastAsia="ru-RU"/>
                                </w:rPr>
                                <w:t>X</w:t>
                              </w:r>
                              <w:r w:rsidRPr="001D5342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990" o:spid="_x0000_s1075" type="#_x0000_t202" style="position:absolute;left:565;top:9144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hZ7cMA&#10;AADcAAAADwAAAGRycy9kb3ducmV2LnhtbESPzarCMBSE9xd8h3AENxdNVbhINYo/+LO5i1Yf4NAc&#10;22JzUpqo1ac3guBymJlvmNmiNZW4UeNKywqGgwgEcWZ1ybmC03Hbn4BwHlljZZkUPMjBYt75mWGs&#10;7Z0TuqU+FwHCLkYFhfd1LKXLCjLoBrYmDt7ZNgZ9kE0udYP3ADeVHEXRnzRYclgosKZ1QdklvRoF&#10;tEzs8//idiZZbda7c8n0K/dK9brtcgrCU+u/4U/7oBWMxkN4nwlHQM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hZ7cMAAADcAAAADwAAAAAAAAAAAAAAAACYAgAAZHJzL2Rv&#10;d25yZXYueG1sUEsFBgAAAAAEAAQA9QAAAIgDAAAAAA==&#10;" filled="f" stroked="f">
                        <v:textbox inset="0,0,0,0">
                          <w:txbxContent>
                            <w:p w:rsidR="00A92C0B" w:rsidRPr="00C14064" w:rsidRDefault="00A92C0B" w:rsidP="001A2B41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C14064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lang w:eastAsia="ru-RU"/>
                                </w:rPr>
                                <w:t>Z</w:t>
                              </w:r>
                              <w:r w:rsidRPr="00C14064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991" o:spid="_x0000_s1076" type="#_x0000_t202" style="position:absolute;left:2216;top:800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rHmsQA&#10;AADcAAAADwAAAGRycy9kb3ducmV2LnhtbESPzYrCQBCE7wu+w9CCl0UnG2GR6ET8Qd3LHqI+QJNp&#10;k5BMT8jMavTpnQXBY1FVX1GLZW8acaXOVZYVfE0iEMS51RUXCs6n3XgGwnlkjY1lUnAnB8t08LHA&#10;RNsbZ3Q9+kIECLsEFZTet4mULi/JoJvYljh4F9sZ9EF2hdQd3gLcNDKOom9psOKwUGJLm5Ly+vhn&#10;FNAqs4/f2u1Ntt5u9peK6VMelBoN+9UchKfev8Ov9o9WEE9j+D8TjoB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ax5rEAAAA3AAAAA8AAAAAAAAAAAAAAAAAmAIAAGRycy9k&#10;b3ducmV2LnhtbFBLBQYAAAAABAAEAPUAAACJAwAAAAA=&#10;" filled="f" stroked="f">
                        <v:textbox inset="0,0,0,0">
                          <w:txbxContent>
                            <w:p w:rsidR="00A92C0B" w:rsidRPr="001A2B41" w:rsidRDefault="00A92C0B" w:rsidP="001A2B41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1A2B4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lang w:eastAsia="ru-RU"/>
                                </w:rPr>
                                <w:t>Y</w:t>
                              </w:r>
                              <w:r w:rsidRPr="001A2B41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8"/>
                                  <w:szCs w:val="28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54" w:type="dxa"/>
            <w:vAlign w:val="center"/>
          </w:tcPr>
          <w:p w:rsidR="001A2B41" w:rsidRPr="001468B5" w:rsidRDefault="001A2B41" w:rsidP="001468B5">
            <w:pPr>
              <w:spacing w:line="264" w:lineRule="auto"/>
              <w:ind w:left="969" w:right="-483" w:hanging="283"/>
              <w:jc w:val="center"/>
              <w:rPr>
                <w:i/>
                <w:color w:val="000000" w:themeColor="text1"/>
                <w:lang w:val="uk-UA"/>
              </w:rPr>
            </w:pPr>
            <w:r w:rsidRPr="001468B5">
              <w:rPr>
                <w:i/>
                <w:color w:val="000000" w:themeColor="text1"/>
                <w:lang w:val="uk-UA"/>
              </w:rPr>
              <w:t>Опис ГП типу “сфера”:</w:t>
            </w:r>
          </w:p>
          <w:p w:rsidR="001A2B41" w:rsidRPr="001468B5" w:rsidRDefault="001A2B41">
            <w:pPr>
              <w:spacing w:line="264" w:lineRule="auto"/>
              <w:jc w:val="center"/>
              <w:rPr>
                <w:b/>
                <w:color w:val="000000" w:themeColor="text1"/>
                <w:lang w:val="uk-UA"/>
              </w:rPr>
            </w:pPr>
          </w:p>
          <w:p w:rsidR="001A2B41" w:rsidRPr="001468B5" w:rsidRDefault="001A2B41" w:rsidP="00290142">
            <w:pPr>
              <w:spacing w:line="264" w:lineRule="auto"/>
              <w:ind w:right="-625" w:firstLine="828"/>
              <w:jc w:val="center"/>
              <w:rPr>
                <w:lang w:val="uk-UA" w:eastAsia="en-US" w:bidi="en-US"/>
              </w:rPr>
            </w:pPr>
            <w:proofErr w:type="spellStart"/>
            <w:r w:rsidRPr="001468B5">
              <w:rPr>
                <w:b/>
                <w:color w:val="000000" w:themeColor="text1"/>
              </w:rPr>
              <w:t>S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: </w:t>
            </w:r>
            <w:proofErr w:type="spellStart"/>
            <w:r w:rsidRPr="001468B5">
              <w:rPr>
                <w:color w:val="000000" w:themeColor="text1"/>
              </w:rPr>
              <w:t>X</w:t>
            </w:r>
            <w:r w:rsidRPr="001468B5">
              <w:rPr>
                <w:color w:val="000000" w:themeColor="text1"/>
                <w:vertAlign w:val="subscript"/>
              </w:rPr>
              <w:t>S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1468B5">
              <w:rPr>
                <w:color w:val="000000" w:themeColor="text1"/>
              </w:rPr>
              <w:t>Y</w:t>
            </w:r>
            <w:r w:rsidRPr="001468B5">
              <w:rPr>
                <w:color w:val="000000" w:themeColor="text1"/>
                <w:vertAlign w:val="subscript"/>
              </w:rPr>
              <w:t>S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1468B5">
              <w:rPr>
                <w:color w:val="000000" w:themeColor="text1"/>
              </w:rPr>
              <w:t>Z</w:t>
            </w:r>
            <w:r w:rsidRPr="001468B5">
              <w:rPr>
                <w:color w:val="000000" w:themeColor="text1"/>
                <w:vertAlign w:val="subscript"/>
              </w:rPr>
              <w:t>Se</w:t>
            </w:r>
            <w:proofErr w:type="spellEnd"/>
            <w:r w:rsidRPr="001468B5">
              <w:rPr>
                <w:color w:val="000000" w:themeColor="text1"/>
                <w:lang w:val="uk-UA"/>
              </w:rPr>
              <w:t>,</w:t>
            </w:r>
            <w:r w:rsidR="00C14064" w:rsidRPr="001468B5">
              <w:rPr>
                <w:color w:val="000000" w:themeColor="text1"/>
                <w:lang w:val="uk-UA"/>
              </w:rPr>
              <w:t xml:space="preserve"> </w:t>
            </w:r>
            <w:proofErr w:type="spellStart"/>
            <w:r w:rsidRPr="001468B5">
              <w:rPr>
                <w:color w:val="000000" w:themeColor="text1"/>
              </w:rPr>
              <w:t>R</w:t>
            </w:r>
            <w:r w:rsidRPr="001468B5">
              <w:rPr>
                <w:color w:val="000000" w:themeColor="text1"/>
                <w:vertAlign w:val="subscript"/>
              </w:rPr>
              <w:t>Se</w:t>
            </w:r>
            <w:proofErr w:type="spellEnd"/>
          </w:p>
          <w:p w:rsidR="001A2B41" w:rsidRPr="001468B5" w:rsidRDefault="001A2B41">
            <w:pPr>
              <w:spacing w:line="264" w:lineRule="auto"/>
              <w:jc w:val="center"/>
              <w:rPr>
                <w:vertAlign w:val="superscript"/>
                <w:lang w:val="uk-UA" w:eastAsia="en-US" w:bidi="en-US"/>
              </w:rPr>
            </w:pPr>
          </w:p>
        </w:tc>
      </w:tr>
      <w:tr w:rsidR="001A2B41" w:rsidTr="001A2B41">
        <w:trPr>
          <w:trHeight w:val="1102"/>
          <w:jc w:val="center"/>
        </w:trPr>
        <w:tc>
          <w:tcPr>
            <w:tcW w:w="6056" w:type="dxa"/>
            <w:gridSpan w:val="2"/>
            <w:hideMark/>
          </w:tcPr>
          <w:p w:rsidR="001A2B41" w:rsidRPr="006E14CA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Рис. 4.1.1. Базове розташування ГП типу “сфера” в СК елемента ГВК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Тут:</w:t>
            </w:r>
          </w:p>
          <w:p w:rsidR="001A2B41" w:rsidRPr="006E14CA" w:rsidRDefault="001A2B41" w:rsidP="001D5342">
            <w:pPr>
              <w:spacing w:line="264" w:lineRule="auto"/>
              <w:ind w:right="-908" w:hanging="1190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Se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– </w:t>
            </w:r>
            <w:proofErr w:type="spellStart"/>
            <w:r w:rsidRPr="006E14CA">
              <w:rPr>
                <w:i/>
                <w:color w:val="000000" w:themeColor="text1"/>
                <w:lang w:val="uk-UA"/>
              </w:rPr>
              <w:t>іден</w:t>
            </w:r>
            <w:r w:rsidR="001D5342" w:rsidRPr="006E14CA">
              <w:rPr>
                <w:i/>
                <w:color w:val="000000" w:themeColor="text1"/>
                <w:lang w:val="uk-UA"/>
              </w:rPr>
              <w:t>іден</w:t>
            </w:r>
            <w:r w:rsidRPr="006E14CA">
              <w:rPr>
                <w:i/>
                <w:color w:val="000000" w:themeColor="text1"/>
                <w:lang w:val="uk-UA"/>
              </w:rPr>
              <w:t>тифікатор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примітиву </w:t>
            </w:r>
            <w:proofErr w:type="spellStart"/>
            <w:r w:rsidRPr="006E14CA">
              <w:rPr>
                <w:i/>
                <w:color w:val="000000" w:themeColor="text1"/>
              </w:rPr>
              <w:t>Se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(</w:t>
            </w:r>
            <w:proofErr w:type="spellStart"/>
            <w:r w:rsidRPr="006E14CA">
              <w:rPr>
                <w:i/>
                <w:color w:val="000000" w:themeColor="text1"/>
              </w:rPr>
              <w:t>sphere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>) – “сфера”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X</w:t>
            </w:r>
            <w:r w:rsidRPr="006E14CA">
              <w:rPr>
                <w:i/>
                <w:color w:val="000000" w:themeColor="text1"/>
                <w:vertAlign w:val="subscript"/>
              </w:rPr>
              <w:t>Se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сфери вздовж осі </w:t>
            </w:r>
            <w:r w:rsidRPr="006E14CA">
              <w:rPr>
                <w:i/>
              </w:rPr>
              <w:t xml:space="preserve">X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color w:val="000000" w:themeColor="text1"/>
                <w:vertAlign w:val="subscript"/>
              </w:rPr>
              <w:t>Se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сфери вздовж осі </w:t>
            </w:r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</w:rPr>
              <w:t xml:space="preserve">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color w:val="000000" w:themeColor="text1"/>
                <w:vertAlign w:val="subscript"/>
              </w:rPr>
              <w:t>Se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сфери вздовж осі </w:t>
            </w:r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</w:rPr>
              <w:t xml:space="preserve">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A39D9" w:rsidRDefault="001A2B41">
            <w:pPr>
              <w:spacing w:line="264" w:lineRule="auto"/>
              <w:jc w:val="both"/>
              <w:rPr>
                <w:sz w:val="20"/>
                <w:szCs w:val="20"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R</w:t>
            </w:r>
            <w:r w:rsidRPr="006E14CA">
              <w:rPr>
                <w:i/>
                <w:color w:val="000000" w:themeColor="text1"/>
                <w:vertAlign w:val="subscript"/>
              </w:rPr>
              <w:t>Se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>радіус сфери,</w:t>
            </w:r>
            <w:r w:rsidRPr="006E14CA">
              <w:rPr>
                <w:i/>
                <w:color w:val="000000" w:themeColor="text1"/>
              </w:rPr>
              <w:t xml:space="preserve"> мм.</w:t>
            </w:r>
          </w:p>
        </w:tc>
      </w:tr>
    </w:tbl>
    <w:p w:rsidR="001A2B41" w:rsidRDefault="001A2B41" w:rsidP="001A2B41">
      <w:pPr>
        <w:spacing w:line="264" w:lineRule="auto"/>
        <w:rPr>
          <w:color w:val="000000" w:themeColor="text1"/>
          <w:sz w:val="20"/>
          <w:szCs w:val="20"/>
          <w:lang w:val="ru-RU" w:eastAsia="ru-RU"/>
        </w:rPr>
      </w:pP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3254"/>
      </w:tblGrid>
      <w:tr w:rsidR="001A2B41" w:rsidTr="001A2B41">
        <w:trPr>
          <w:trHeight w:val="2037"/>
          <w:jc w:val="center"/>
        </w:trPr>
        <w:tc>
          <w:tcPr>
            <w:tcW w:w="2802" w:type="dxa"/>
            <w:hideMark/>
          </w:tcPr>
          <w:p w:rsidR="001A2B41" w:rsidRPr="006A39D9" w:rsidRDefault="001A2B41" w:rsidP="001D5342">
            <w:pPr>
              <w:spacing w:line="264" w:lineRule="auto"/>
              <w:ind w:left="-1190" w:firstLine="142"/>
              <w:rPr>
                <w:color w:val="000000" w:themeColor="text1"/>
                <w:sz w:val="20"/>
                <w:szCs w:val="20"/>
                <w:lang w:val="uk-UA"/>
              </w:rPr>
            </w:pPr>
            <w:r w:rsidRPr="006A39D9">
              <w:rPr>
                <w:noProof/>
                <w:sz w:val="20"/>
                <w:szCs w:val="20"/>
                <w:lang w:eastAsia="uk-UA"/>
              </w:rPr>
              <mc:AlternateContent>
                <mc:Choice Requires="wpg">
                  <w:drawing>
                    <wp:inline distT="0" distB="0" distL="0" distR="0" wp14:anchorId="743F56F4" wp14:editId="3CF7D3F0">
                      <wp:extent cx="1465726" cy="1600835"/>
                      <wp:effectExtent l="0" t="0" r="39370" b="0"/>
                      <wp:docPr id="10947" name="Группа 109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5726" cy="1600835"/>
                                <a:chOff x="0" y="0"/>
                                <a:chExt cx="1701165" cy="1305560"/>
                              </a:xfrm>
                            </wpg:grpSpPr>
                            <wps:wsp>
                              <wps:cNvPr id="189" name="Прямоугольник 189"/>
                              <wps:cNvSpPr/>
                              <wps:spPr>
                                <a:xfrm>
                                  <a:off x="0" y="0"/>
                                  <a:ext cx="1701165" cy="130556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190" name="AutoShape 109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1480" y="94615"/>
                                  <a:ext cx="1270" cy="7054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AutoShape 109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0175" y="800100"/>
                                  <a:ext cx="282575" cy="3968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AutoShape 109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815" y="800100"/>
                                  <a:ext cx="12052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Text Box 109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3520" y="607695"/>
                                  <a:ext cx="1619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X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94" name="Text Box 109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025" y="92202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95" name="Text Box 109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930" y="9461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Y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196" name="Group 10955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837567" y="393067"/>
                                  <a:ext cx="262255" cy="620395"/>
                                  <a:chOff x="837565" y="393065"/>
                                  <a:chExt cx="413" cy="977"/>
                                </a:xfrm>
                              </wpg:grpSpPr>
                              <wps:wsp>
                                <wps:cNvPr id="210" name="Oval 10956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37657" y="393721"/>
                                    <a:ext cx="230" cy="4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57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37375" y="393346"/>
                                    <a:ext cx="786" cy="40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Oval 10958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37657" y="392974"/>
                                    <a:ext cx="230" cy="41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" name="AutoShape 10959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>
                                    <a:off x="837595" y="393548"/>
                                    <a:ext cx="765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AutoShape 10960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>
                                    <a:off x="837184" y="393557"/>
                                    <a:ext cx="765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Oval 10961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>
                                    <a:off x="837656" y="393721"/>
                                    <a:ext cx="230" cy="4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7" name="AutoShape 109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9140" y="448945"/>
                                  <a:ext cx="635" cy="263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AutoShape 109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9775" y="496570"/>
                                  <a:ext cx="46418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AutoShape 109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9140" y="716280"/>
                                  <a:ext cx="171450" cy="4533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AutoShape 109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0590" y="1174115"/>
                                  <a:ext cx="706755" cy="3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Text Box 109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670" y="1010920"/>
                                  <a:ext cx="7207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X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r</w:t>
                                    </w:r>
                                    <w:proofErr w:type="spellEnd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Y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r</w:t>
                                    </w:r>
                                    <w:proofErr w:type="spellEnd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r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202" name="Text Box 109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0110" y="30543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L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r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203" name="AutoShape 109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03960" y="664845"/>
                                  <a:ext cx="77470" cy="514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Text Box 109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4125" y="46418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R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r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205" name="AutoShape 109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05865" y="448945"/>
                                  <a:ext cx="635" cy="263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AutoShape 109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0880" y="800735"/>
                                  <a:ext cx="563245" cy="2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AutoShape 109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080" y="1012825"/>
                                  <a:ext cx="48958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AutoShape 109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8665" y="800100"/>
                                  <a:ext cx="152400" cy="213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AutoShape 109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9140" y="712470"/>
                                  <a:ext cx="10795" cy="3009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0947" o:spid="_x0000_s1077" style="width:115.4pt;height:126.05pt;mso-position-horizontal-relative:char;mso-position-vertical-relative:line" coordsize="17011,1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">
                      <v:rect id="Прямоугольник 189" o:spid="_x0000_s1078" style="position:absolute;width:17011;height:1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sx1cMA&#10;AADcAAAADwAAAGRycy9kb3ducmV2LnhtbERPTWvCQBC9F/oflil4KXVTD2LTbKQIxVAEMWk9D9lp&#10;Epqdjdk1Sf+9Kwje5vE+J1lPphUD9a6xrOB1HoEgLq1uuFLwXXy+rEA4j6yxtUwK/snBOn18SDDW&#10;duQDDbmvRAhhF6OC2vsultKVNRl0c9sRB+7X9gZ9gH0ldY9jCDetXETRUhpsODTU2NGmpvIvPxsF&#10;Y7kfjsVuK/fPx8zyKTtt8p8vpWZP08c7CE+Tv4tv7kyH+as3uD4TLpDp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sx1cMAAADcAAAADwAAAAAAAAAAAAAAAACYAgAAZHJzL2Rv&#10;d25yZXYueG1sUEsFBgAAAAAEAAQA9QAAAIgDAAAAAA==&#10;" filled="f" stroked="f"/>
                      <v:shape id="AutoShape 10949" o:spid="_x0000_s1079" type="#_x0000_t32" style="position:absolute;left:4114;top:946;width:13;height:70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YkfsMAAADcAAAADwAAAGRycy9kb3ducmV2LnhtbESPQW/CMAyF75P4D5GRdhspaJpGIaAC&#10;Qpp2W+EHmMY0FY1TmgDl38+HSbvZes/vfV6uB9+qO/WxCWxgOslAEVfBNlwbOB72b5+gYkK22AYm&#10;A0+KsF6NXpaY2/DgH7qXqVYSwjFHAy6lLtc6Vo48xknoiEU7h95jkrWvte3xIeG+1bMs+9AeG5YG&#10;hx1tHVWX8uYNzGP5LPROn5rvC26vLRZu814b8zoeigWoREP6N/9df1nBnwu+PCMT6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GJH7DAAAA3AAAAA8AAAAAAAAAAAAA&#10;AAAAoQIAAGRycy9kb3ducmV2LnhtbFBLBQYAAAAABAAEAPkAAACRAwAAAAA=&#10;" strokecolor="#00b050">
                        <v:stroke endarrow="classic" endarrowlength="long"/>
                      </v:shape>
                      <v:shape id="AutoShape 10950" o:spid="_x0000_s1080" type="#_x0000_t32" style="position:absolute;left:1301;top:8001;width:2826;height:39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fVhsIAAADcAAAADwAAAGRycy9kb3ducmV2LnhtbERPTU8CMRC9m/AfmiHxJl1MwHWlEIKB&#10;wBFUzkM77q5up5u2Lqu/3pKQcJuX9zmzRW8b0ZEPtWMF41EGglg7U3Op4P1t/ZCDCBHZYOOYFPxS&#10;gMV8cDfDwrgz76k7xFKkEA4FKqhibAspg67IYhi5ljhxn85bjAn6UhqP5xRuG/mYZVNpsebUUGFL&#10;q4r09+HHKvg7aj3d1ZuP6CdPnO/z186evpS6H/bLFxCR+ngTX91bk+Y/j+HyTLp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RfVhsIAAADcAAAADwAAAAAAAAAAAAAA&#10;AAChAgAAZHJzL2Rvd25yZXYueG1sUEsFBgAAAAAEAAQA+QAAAJADAAAAAA==&#10;" strokecolor="red">
                        <v:stroke endarrow="classic" endarrowlength="long"/>
                      </v:shape>
                      <v:shape id="AutoShape 10951" o:spid="_x0000_s1081" type="#_x0000_t32" style="position:absolute;left:4248;top:8001;width:12052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+44MQAAADcAAAADwAAAGRycy9kb3ducmV2LnhtbERP32vCMBB+F/Y/hBvsRTSdDKnVKEMY&#10;DMqUORV8O5KzLTaX0kTt/nsjCL7dx/fzZovO1uJCra8cK3gfJiCItTMVFwq2f1+DFIQPyAZrx6Tg&#10;nzws5i+9GWbGXfmXLptQiBjCPkMFZQhNJqXXJVn0Q9cQR+7oWoshwraQpsVrDLe1HCXJWFqsODaU&#10;2NCyJH3anK2CNN+P1zr96ef64xD6+XK1m+Rnpd5eu88piEBdeIof7m8T509GcH8mXi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n7jgxAAAANwAAAAPAAAAAAAAAAAA&#10;AAAAAKECAABkcnMvZG93bnJldi54bWxQSwUGAAAAAAQABAD5AAAAkgMAAAAA&#10;" strokecolor="#0070c0">
                        <v:stroke endarrow="classic" endarrowlength="long"/>
                      </v:shape>
                      <v:shape id="Text Box 10952" o:spid="_x0000_s1082" type="#_x0000_t202" style="position:absolute;left:14935;top:6076;width:1619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VcR8IA&#10;AADcAAAADwAAAGRycy9kb3ducmV2LnhtbERPzWrCQBC+F3yHZQpeSt2oUGrqJkRF7aWHaB9gyI5J&#10;SHY2ZFeNPr0rFHqbj+93lulgWnGh3tWWFUwnEQjiwuqaSwW/x+37JwjnkTW2lknBjRykyehlibG2&#10;V87pcvClCCHsYlRQed/FUrqiIoNuYjviwJ1sb9AH2JdS93gN4aaVsyj6kAZrDg0VdrSuqGgOZ6OA&#10;stzefxq3M/lqs96daqY3uVdq/DpkXyA8Df5f/Of+1mH+Yg7PZ8IF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FVxH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X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953" o:spid="_x0000_s1083" type="#_x0000_t202" style="position:absolute;left:730;top:9220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zEM8IA&#10;AADcAAAADwAAAGRycy9kb3ducmV2LnhtbERPzWrCQBC+F3yHZQpeSt0oUmrqJkRF7aWHaB9gyI5J&#10;SHY2ZFeNPr0rFHqbj+93lulgWnGh3tWWFUwnEQjiwuqaSwW/x+37JwjnkTW2lknBjRykyehlibG2&#10;V87pcvClCCHsYlRQed/FUrqiIoNuYjviwJ1sb9AH2JdS93gN4aaVsyj6kAZrDg0VdrSuqGgOZ6OA&#10;stzefxq3M/lqs96daqY3uVdq/DpkXyA8Df5f/Of+1mH+Yg7PZ8IF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/MQz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954" o:spid="_x0000_s1084" type="#_x0000_t202" style="position:absolute;left:2019;top:946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BhqMIA&#10;AADcAAAADwAAAGRycy9kb3ducmV2LnhtbERPzWrCQBC+F3yHZQpeSt0oWGrqJkRF7aWHaB9gyI5J&#10;SHY2ZFeNPr0rFHqbj+93lulgWnGh3tWWFUwnEQjiwuqaSwW/x+37JwjnkTW2lknBjRykyehlibG2&#10;V87pcvClCCHsYlRQed/FUrqiIoNuYjviwJ1sb9AH2JdS93gN4aaVsyj6kAZrDg0VdrSuqGgOZ6OA&#10;stzefxq3M/lqs96daqY3uVdq/DpkXyA8Df5f/Of+1mH+Yg7PZ8IF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sGGo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Y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group id="Group 10955" o:spid="_x0000_s1085" style="position:absolute;left:8375;top:3930;width:2622;height:6204;rotation:90" coordorigin="8375,3930" coordsize="4,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uoav3MEAAADcAAAADwAA&#10;AAAAAAAAAAAAAACqAgAAZHJzL2Rvd25yZXYueG1sUEsFBgAAAAAEAAQA+gAAAJgDAAAAAA==&#10;">
                        <v:oval id="Oval 10956" o:spid="_x0000_s1086" style="position:absolute;left:8376;top:3937;width:2;height: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8YvcAA&#10;AADcAAAADwAAAGRycy9kb3ducmV2LnhtbERPy4rCMBTdD/gP4QruxsQuZFqNIoKoGxkfH3Bp7rQd&#10;m5uSxNr5+8lCcHk47+V6sK3oyYfGsYbZVIEgLp1puNJwu+4+v0CEiGywdUwa/ijAejX6WGJh3JPP&#10;1F9iJVIIhwI11DF2hZShrMlimLqOOHE/zluMCfpKGo/PFG5bmSk1lxYbTg01drStqbxfHlZDvO7V&#10;Le9Pme9/j6j2eeU3+bfWk/GwWYCINMS3+OU+GA3ZLM1PZ9IR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88YvcAAAADcAAAADwAAAAAAAAAAAAAAAACYAgAAZHJzL2Rvd25y&#10;ZXYueG1sUEsFBgAAAAAEAAQA9QAAAIUDAAAAAA==&#10;"/>
                        <v:rect id="Rectangle 10957" o:spid="_x0000_s1087" style="position:absolute;left:8373;top:3933;width:8;height: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hvqsIA&#10;AADcAAAADwAAAGRycy9kb3ducmV2LnhtbESPT2vCQBTE7wW/w/KE3upmLVRNXUWKQo/+u/T2yL4m&#10;qdm3Iftq0m/fFQSPw8z8hlmuB9+oK3WxDmzBTDJQxEVwNZcWzqfdyxxUFGSHTWCy8EcR1qvR0xJz&#10;F3o+0PUopUoQjjlaqETaXOtYVOQxTkJLnLzv0HmUJLtSuw77BPeNnmbZm/ZYc1qosKWPiorL8ddb&#10;2O9nC3w9cOxl+PpBY8SV24W1z+Nh8w5KaJBH+N7+dBamxsDtTDoCe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CG+qwgAAANwAAAAPAAAAAAAAAAAAAAAAAJgCAABkcnMvZG93&#10;bnJldi54bWxQSwUGAAAAAAQABAD1AAAAhwMAAAAA&#10;" stroked="f"/>
                        <v:oval id="Oval 10958" o:spid="_x0000_s1088" style="position:absolute;left:8376;top:3929;width:2;height: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EjUcMA&#10;AADcAAAADwAAAGRycy9kb3ducmV2LnhtbESP3YrCMBSE7xd8h3CEvVsTeyG2GkUEcb1Z1p8HODTH&#10;ttqclCRbu2+/WRC8HGbmG2a5HmwrevKhcaxhOlEgiEtnGq40XM67jzmIEJENto5Jwy8FWK9Gb0ss&#10;jHvwkfpTrESCcChQQx1jV0gZyposhonriJN3dd5iTNJX0nh8JLhtZabUTFpsOC3U2NG2pvJ++rEa&#10;4nmvLnn/lfn+dkC1zyu/yb+1fh8PmwWISEN8hZ/tT6Mhm2bwfyYd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EjUcMAAADcAAAADwAAAAAAAAAAAAAAAACYAgAAZHJzL2Rv&#10;d25yZXYueG1sUEsFBgAAAAAEAAQA9QAAAIgDAAAAAA==&#10;"/>
                        <v:shape id="AutoShape 10959" o:spid="_x0000_s1089" type="#_x0000_t32" style="position:absolute;left:8375;top:3935;width:8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vUisUAAADcAAAADwAAAGRycy9kb3ducmV2LnhtbESPQWvCQBSE7wX/w/IEb3WjliLRVURR&#10;cmgPjcXzI/vcBLNvY3Y10V/fLRR6HGbmG2a57m0t7tT6yrGCyTgBQVw4XbFR8H3cv85B+ICssXZM&#10;Ch7kYb0avCwx1a7jL7rnwYgIYZ+igjKEJpXSFyVZ9GPXEEfv7FqLIcrWSN1iF+G2ltMkeZcWK44L&#10;JTa0Lam45DerwJDdXw/zs8mfXfaxO57ePv0hU2o07DcLEIH68B/+a2dawXQy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vUisUAAADcAAAADwAAAAAAAAAA&#10;AAAAAAChAgAAZHJzL2Rvd25yZXYueG1sUEsFBgAAAAAEAAQA+QAAAJMDAAAAAA==&#10;"/>
                        <v:shape id="AutoShape 10960" o:spid="_x0000_s1090" type="#_x0000_t32" style="position:absolute;left:8371;top:3935;width:8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JM/sUAAADcAAAADwAAAGRycy9kb3ducmV2LnhtbESPQWvCQBSE74L/YXlCb7pRpEjqRkRR&#10;cmgPjaXnR/ZlE5p9G7Nbk/bXdwuCx2FmvmG2u9G24ka9bxwrWC4SEMSl0w0bBR+X03wDwgdkja1j&#10;UvBDHnbZdLLFVLuB3+lWBCMihH2KCuoQulRKX9Zk0S9cRxy9yvUWQ5S9kbrHIcJtK1dJ8iwtNhwX&#10;auzoUFP5VXxbBYbs6XreVKb4HfLX4+Vz/ebPuVJPs3H/AiLQGB7hezvXClbLNfyfi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0JM/sUAAADcAAAADwAAAAAAAAAA&#10;AAAAAAChAgAAZHJzL2Rvd25yZXYueG1sUEsFBgAAAAAEAAQA+QAAAJMDAAAAAA==&#10;"/>
                        <v:oval id="Oval 10961" o:spid="_x0000_s1091" style="position:absolute;left:8376;top:3937;width:2;height: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QVJMUA&#10;AADcAAAADwAAAGRycy9kb3ducmV2LnhtbESPQWvCQBSE7wX/w/KEXopuklaR6Co2IK2HHqr+gEf2&#10;mQSzb+PuGuO/7xYKPQ4z8w2z2gymFT0531hWkE4TEMSl1Q1XCk7H3WQBwgdkja1lUvAgD5v16GmF&#10;ubZ3/qb+ECoRIexzVFCH0OVS+rImg35qO+Lona0zGKJ0ldQO7xFuWpklyVwabDgu1NhRUVN5OdyM&#10;gvci5dfzvnvJPjL3tu9vxZe/Nko9j4ftEkSgIfyH/9qfWkGWzuD3TDw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ZBUkxQAAANwAAAAPAAAAAAAAAAAAAAAAAJgCAABkcnMv&#10;ZG93bnJldi54bWxQSwUGAAAAAAQABAD1AAAAigMAAAAA&#10;" filled="f">
                          <v:stroke dashstyle="dash"/>
                        </v:oval>
                      </v:group>
                      <v:shape id="AutoShape 10962" o:spid="_x0000_s1092" type="#_x0000_t32" style="position:absolute;left:7391;top:4489;width:6;height:26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+C8sMAAADcAAAADwAAAGRycy9kb3ducmV2LnhtbERPTWvCQBC9C/6HZYTedGMPtY1uQhCE&#10;ttKCqRdvQ3ZMotnZsLs16b/vFgre5vE+Z5OPphM3cr61rGC5SEAQV1a3XCs4fu3mzyB8QNbYWSYF&#10;P+Qhz6aTDabaDnygWxlqEUPYp6igCaFPpfRVQwb9wvbEkTtbZzBE6GqpHQ4x3HTyMUmepMGWY0OD&#10;PW0bqq7lt1Fg2rF8+6g/3XtlcHm6HAoq9oNSD7OxWIMINIa7+N/9quP8lxX8PRMvkN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vgvLDAAAA3AAAAA8AAAAAAAAAAAAA&#10;AAAAoQIAAGRycy9kb3ducmV2LnhtbFBLBQYAAAAABAAEAPkAAACRAwAAAAA=&#10;" strokeweight=".5pt"/>
                      <v:shape id="AutoShape 10963" o:spid="_x0000_s1093" type="#_x0000_t32" style="position:absolute;left:7397;top:4965;width:4642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lA8UAAADcAAAADwAAAGRycy9kb3ducmV2LnhtbESPQUsDMRCF74L/IYzQW5u1hVbXpkWk&#10;BaUUsep9djPdXdxMQpK26793DgVvM7w3732zXA+uV2eKqfNs4H5SgCKuve24MfD1uR0/gEoZ2WLv&#10;mQz8UoL16vZmiaX1F/6g8yE3SkI4lWigzTmUWqe6JYdp4gOxaEcfHWZZY6NtxIuEu15Pi2KuHXYs&#10;DS0Gemmp/jmcnIE4n1b76hg2u6460dt32M3em4Uxo7vh+QlUpiH/m6/Xr1bwH4VWnpEJ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plA8UAAADcAAAADwAAAAAAAAAA&#10;AAAAAAChAgAAZHJzL2Rvd25yZXYueG1sUEsFBgAAAAAEAAQA+QAAAJMDAAAAAA==&#10;" strokeweight=".5pt">
                        <v:stroke startarrow="classic" startarrowwidth="narrow" startarrowlength="short" endarrow="classic" endarrowwidth="narrow" endarrowlength="short"/>
                      </v:shape>
                      <v:shape id="AutoShape 10964" o:spid="_x0000_s1094" type="#_x0000_t32" style="position:absolute;left:7391;top:7162;width:1714;height:4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XNY8EAAADcAAAADwAAAGRycy9kb3ducmV2LnhtbERPS4vCMBC+C/sfwizsTdP1IFqNIsKK&#10;sIvg6+BtSMa22kxKk9r67zeC4G0+vufMFp0txZ1qXzhW8D1IQBBrZwrOFBwPP/0xCB+QDZaOScGD&#10;PCzmH70Zpsa1vKP7PmQihrBPUUEeQpVK6XVOFv3AVcSRu7jaYoiwzqSpsY3htpTDJBlJiwXHhhwr&#10;WuWkb/vGKliHx+j8e3Yn1Nc/3q6x0Ye2Uerrs1tOQQTqwlv8cm9MnD+ZwPOZeIG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9c1jwQAAANwAAAAPAAAAAAAAAAAAAAAA&#10;AKECAABkcnMvZG93bnJldi54bWxQSwUGAAAAAAQABAD5AAAAjwMAAAAA&#10;" strokeweight=".5pt">
                        <v:stroke startarrow="oval" startarrowwidth="narrow" startarrowlength="short"/>
                      </v:shape>
                      <v:shape id="AutoShape 10965" o:spid="_x0000_s1095" type="#_x0000_t32" style="position:absolute;left:9105;top:11741;width:7068;height: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nufcIAAADcAAAADwAAAGRycy9kb3ducmV2LnhtbESPT4vCMBTE7wt+h/AEb2uqB5FqlCII&#10;/sEFq5e9PZq3bXebl5JEW7/9RhA8DjPzG2a57k0j7uR8bVnBZJyAIC6srrlUcL1sP+cgfEDW2Fgm&#10;BQ/ysF4NPpaYatvxme55KEWEsE9RQRVCm0rpi4oM+rFtiaP3Y53BEKUrpXbYRbhp5DRJZtJgzXGh&#10;wpY2FRV/+c0oMHWf70/llzsUBiffv+eMsmOn1GjYZwsQgfrwDr/aO60gEuF5Jh4B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nufcIAAADcAAAADwAAAAAAAAAAAAAA&#10;AAChAgAAZHJzL2Rvd25yZXYueG1sUEsFBgAAAAAEAAQA+QAAAJADAAAAAA==&#10;" strokeweight=".5pt"/>
                      <v:shape id="Text Box 10966" o:spid="_x0000_s1096" type="#_x0000_t202" style="position:absolute;left:9156;top:10109;width:7207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STUMAA&#10;AADcAAAADwAAAGRycy9kb3ducmV2LnhtbESPzQrCMBCE74LvEFbwIprqQaQaxR/8uXio+gBLs7bF&#10;ZlOaqNWnN4LgcZiZb5jZojGleFDtCssKhoMIBHFqdcGZgst525+AcB5ZY2mZFLzIwWLebs0w1vbJ&#10;CT1OPhMBwi5GBbn3VSylS3My6Aa2Ig7e1dYGfZB1JnWNzwA3pRxF0VgaLDgs5FjROqf0drobBbRM&#10;7Pt4czuTrDbr3bVg6sm9Ut1Os5yC8NT4f/jXPmgFo2gI3zPhCMj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STUMAAAADcAAAADwAAAAAAAAAAAAAAAACYAgAAZHJzL2Rvd25y&#10;ZXYueG1sUEsFBgAAAAAEAAQA9QAAAIUDAAAAAA=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X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r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Y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r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r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0967" o:spid="_x0000_s1097" type="#_x0000_t202" style="position:absolute;left:8801;top:3054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YNJ8IA&#10;AADcAAAADwAAAGRycy9kb3ducmV2LnhtbESPzarCMBSE94LvEI7gRjS1C5FqFH+4XjcuWn2AQ3Ns&#10;i81JaXK13qc3guBymJlvmOW6M7W4U+sqywqmkwgEcW51xYWCy/lnPAfhPLLG2jIpeJKD9arfW2Ki&#10;7YNTume+EAHCLkEFpfdNIqXLSzLoJrYhDt7VtgZ9kG0hdYuPADe1jKNoJg1WHBZKbGhXUn7L/owC&#10;2qT2/3RzB5Nu97vDtWIayV+lhoNuswDhqfPf8Kd91AriKIb3mXA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dg0n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L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r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AutoShape 10968" o:spid="_x0000_s1098" type="#_x0000_t32" style="position:absolute;left:12039;top:6648;width:775;height:5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JTYMMAAADcAAAADwAAAGRycy9kb3ducmV2LnhtbESP0YrCMBRE34X9h3CFfdNEV0SqUWQX&#10;YV8EV/2A2+baFpub0qS1+vVGWPBxmJkzzGrT20p01PjSsYbJWIEgzpwpOddwPu1GCxA+IBusHJOG&#10;O3nYrD8GK0yMu/EfdceQiwhhn6CGIoQ6kdJnBVn0Y1cTR+/iGoshyiaXpsFbhNtKTpWaS4slx4UC&#10;a/ouKLseW6uhu7T7dDZpd+GQdjZV9U/72D60/hz22yWIQH14h//bv0bDVH3B60w8An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SU2DDAAAA3AAAAA8AAAAAAAAAAAAA&#10;AAAAoQIAAGRycy9kb3ducmV2LnhtbFBLBQYAAAAABAAEAPkAAACRAwAAAAA=&#10;" strokeweight=".5pt">
                        <v:stroke endarrow="classic" endarrowwidth="narrow" endarrowlength="short"/>
                      </v:shape>
                      <v:shape id="Text Box 10969" o:spid="_x0000_s1099" type="#_x0000_t202" style="position:absolute;left:12541;top:4641;width:2095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MwyMMA&#10;AADcAAAADwAAAGRycy9kb3ducmV2LnhtbESPzYrCQBCE74LvMLSwF1kniohEJ6Iuq148JO4DNJnO&#10;D2Z6QmbU7D79jiB4LKrqK2q96U0j7tS52rKC6SQCQZxbXXOp4Ofy/bkE4TyyxsYyKfglB5tkOFhj&#10;rO2DU7pnvhQBwi5GBZX3bSylyysy6Ca2JQ5eYTuDPsiulLrDR4CbRs6iaCEN1hwWKmxpX1F+zW5G&#10;AW1T+3e+uoNJd1/7Q1EzjeVRqY9Rv12B8NT7d/jVPmkFs2gOzzPhCMjk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9MwyMMAAADcAAAADwAAAAAAAAAAAAAAAACYAgAAZHJzL2Rv&#10;d25yZXYueG1sUEsFBgAAAAAEAAQA9QAAAIgDAAAAAA=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R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r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AutoShape 10970" o:spid="_x0000_s1100" type="#_x0000_t32" style="position:absolute;left:12058;top:4489;width:7;height:26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5N5cMAAADcAAAADwAAAGRycy9kb3ducmV2LnhtbESPQWvCQBSE74L/YXmCN90oWCR1lSAI&#10;rUXB2Etvj+xrEs2+DburSf+9WxA8DjPzDbPa9KYRd3K+tqxgNk1AEBdW11wq+D7vJksQPiBrbCyT&#10;gj/ysFkPBytMte34RPc8lCJC2KeooAqhTaX0RUUG/dS2xNH7tc5giNKVUjvsItw0cp4kb9JgzXGh&#10;wpa2FRXX/GYUmLrPPw/l0e0Lg7Ofyymj7KtTajzqs3cQgfrwCj/bH1rBPFnA/5l4BOT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eTeXDAAAA3AAAAA8AAAAAAAAAAAAA&#10;AAAAoQIAAGRycy9kb3ducmV2LnhtbFBLBQYAAAAABAAEAPkAAACRAwAAAAA=&#10;" strokeweight=".5pt"/>
                      <v:shape id="AutoShape 10971" o:spid="_x0000_s1101" type="#_x0000_t32" style="position:absolute;left:6908;top:8007;width:5633;height: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uoEscAAADcAAAADwAAAGRycy9kb3ducmV2LnhtbESPQUvDQBSE7wX/w/KEXordtIcqsdsi&#10;QqkFC7ZW9PjIPpPY7Nu4+0zTf98VBI/DzHzDzJe9a1RHIdaeDUzGGSjiwtuaSwOH19XNHagoyBYb&#10;z2TgTBGWi6vBHHPrT7yjbi+lShCOORqoRNpc61hU5DCOfUucvE8fHEqSodQ24CnBXaOnWTbTDmtO&#10;CxW29FhRcdz/OAPH983XyzqGYnQrq8Nb97F9/j6LMcPr/uEelFAv/+G/9pM1MM1m8HsmHQG9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a6gSxwAAANwAAAAPAAAAAAAA&#10;AAAAAAAAAKECAABkcnMvZG93bnJldi54bWxQSwUGAAAAAAQABAD5AAAAlQMAAAAA&#10;" strokeweight=".5pt">
                        <v:stroke dashstyle="dash"/>
                      </v:shape>
                      <v:shape id="AutoShape 10972" o:spid="_x0000_s1102" type="#_x0000_t32" style="position:absolute;left:2590;top:10128;width:489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S558YAAADcAAAADwAAAGRycy9kb3ducmV2LnhtbESPQWvCQBSE7wX/w/KE3nRjBCupq4gY&#10;aRFL1UKvj+xrEsy+DdltEv31bkHocZiZb5jFqjeVaKlxpWUFk3EEgjizuuRcwdc5Hc1BOI+ssbJM&#10;Cq7kYLUcPC0w0bbjI7Unn4sAYZeggsL7OpHSZQUZdGNbEwfvxzYGfZBNLnWDXYCbSsZRNJMGSw4L&#10;Bda0KSi7nH6NgvQ9/Wyn3c5uz4fZ/nt/qz7idqLU87Bfv4Lw1Pv/8KP9phXE0Qv8nQ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EuefGAAAA3AAAAA8AAAAAAAAA&#10;AAAAAAAAoQIAAGRycy9kb3ducmV2LnhtbFBLBQYAAAAABAAEAPkAAACUAwAAAAA=&#10;" strokeweight=".5pt">
                        <v:stroke dashstyle="dash"/>
                      </v:shape>
                      <v:shape id="AutoShape 10973" o:spid="_x0000_s1103" type="#_x0000_t32" style="position:absolute;left:7486;top:8001;width:1524;height:21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iZ+8QAAADcAAAADwAAAGRycy9kb3ducmV2LnhtbERPS0vDQBC+F/wPywheSruxB5W02yJC&#10;sYKCfdEeh+yYxGZn090xTf+9exA8fnzv2aJ3jeooxNqzgftxBoq48Lbm0sBuuxw9gYqCbLHxTAau&#10;FGExvxnMMLf+wmvqNlKqFMIxRwOVSJtrHYuKHMaxb4kT9+WDQ0kwlNoGvKRw1+hJlj1ohzWnhgpb&#10;eqmoOG1+nIHT4e378zWGYvgoy92+O368n69izN1t/zwFJdTLv/jPvbIGJllam86kI6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uJn7xAAAANwAAAAPAAAAAAAAAAAA&#10;AAAAAKECAABkcnMvZG93bnJldi54bWxQSwUGAAAAAAQABAD5AAAAkgMAAAAA&#10;" strokeweight=".5pt">
                        <v:stroke dashstyle="dash"/>
                      </v:shape>
                      <v:shape id="AutoShape 10974" o:spid="_x0000_s1104" type="#_x0000_t32" style="position:absolute;left:7391;top:7124;width:108;height:3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eIDsYAAADcAAAADwAAAGRycy9kb3ducmV2LnhtbESPQWvCQBSE7wX/w/KE3nRjBKmpq4gY&#10;aRFL1UKvj+xrEsy+DdltEv31bkHocZiZb5jFqjeVaKlxpWUFk3EEgjizuuRcwdc5Hb2AcB5ZY2WZ&#10;FFzJwWo5eFpgom3HR2pPPhcBwi5BBYX3dSKlywoy6Ma2Jg7ej20M+iCbXOoGuwA3lYyjaCYNlhwW&#10;CqxpU1B2Of0aBel7+tlOu53dng+z/ff+Vn3E7USp52G/fgXhqff/4Uf7TSuIozn8nQ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XiA7GAAAA3AAAAA8AAAAAAAAA&#10;AAAAAAAAoQIAAGRycy9kb3ducmV2LnhtbFBLBQYAAAAABAAEAPkAAACUAwAAAAA=&#10;" strokeweight=".5pt">
                        <v:stroke dashstyle="dash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54" w:type="dxa"/>
            <w:vAlign w:val="center"/>
          </w:tcPr>
          <w:p w:rsidR="001A2B41" w:rsidRPr="006A39D9" w:rsidRDefault="001A2B41" w:rsidP="001D5342">
            <w:pPr>
              <w:spacing w:line="264" w:lineRule="auto"/>
              <w:ind w:right="-483" w:firstLine="402"/>
              <w:jc w:val="center"/>
              <w:rPr>
                <w:i/>
                <w:color w:val="000000" w:themeColor="text1"/>
                <w:sz w:val="20"/>
                <w:szCs w:val="20"/>
                <w:lang w:val="uk-UA"/>
              </w:rPr>
            </w:pPr>
            <w:r w:rsidRPr="006A39D9">
              <w:rPr>
                <w:i/>
                <w:color w:val="000000" w:themeColor="text1"/>
                <w:sz w:val="20"/>
                <w:szCs w:val="20"/>
                <w:lang w:val="uk-UA"/>
              </w:rPr>
              <w:t>Опис ГП типу “циліндр”:</w:t>
            </w:r>
          </w:p>
          <w:p w:rsidR="001A2B41" w:rsidRPr="006A39D9" w:rsidRDefault="001A2B41">
            <w:pPr>
              <w:spacing w:line="264" w:lineRule="auto"/>
              <w:jc w:val="center"/>
              <w:rPr>
                <w:b/>
                <w:color w:val="000000" w:themeColor="text1"/>
                <w:sz w:val="20"/>
                <w:szCs w:val="20"/>
                <w:lang w:val="uk-UA"/>
              </w:rPr>
            </w:pPr>
          </w:p>
          <w:p w:rsidR="001A2B41" w:rsidRPr="006A39D9" w:rsidRDefault="001A2B41" w:rsidP="001D5342">
            <w:pPr>
              <w:spacing w:line="264" w:lineRule="auto"/>
              <w:ind w:left="686" w:right="-341"/>
              <w:jc w:val="center"/>
              <w:rPr>
                <w:sz w:val="20"/>
                <w:szCs w:val="20"/>
                <w:lang w:val="uk-UA" w:eastAsia="en-US" w:bidi="en-US"/>
              </w:rPr>
            </w:pPr>
            <w:proofErr w:type="spellStart"/>
            <w:r w:rsidRPr="006A39D9">
              <w:rPr>
                <w:b/>
                <w:color w:val="000000" w:themeColor="text1"/>
                <w:sz w:val="20"/>
                <w:szCs w:val="20"/>
              </w:rPr>
              <w:t>Cr</w:t>
            </w:r>
            <w:proofErr w:type="spellEnd"/>
            <w:r w:rsidRPr="006A39D9">
              <w:rPr>
                <w:color w:val="000000" w:themeColor="text1"/>
                <w:sz w:val="20"/>
                <w:szCs w:val="20"/>
                <w:lang w:val="uk-UA"/>
              </w:rPr>
              <w:t xml:space="preserve">: </w:t>
            </w:r>
            <w:proofErr w:type="spellStart"/>
            <w:r w:rsidRPr="006A39D9">
              <w:rPr>
                <w:color w:val="000000" w:themeColor="text1"/>
                <w:sz w:val="20"/>
                <w:szCs w:val="20"/>
              </w:rPr>
              <w:t>X</w:t>
            </w:r>
            <w:r w:rsidRPr="006A39D9">
              <w:rPr>
                <w:color w:val="000000" w:themeColor="text1"/>
                <w:sz w:val="20"/>
                <w:szCs w:val="20"/>
                <w:vertAlign w:val="subscript"/>
              </w:rPr>
              <w:t>Cr</w:t>
            </w:r>
            <w:proofErr w:type="spellEnd"/>
            <w:r w:rsidRPr="006A39D9"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 w:rsidRPr="006A39D9">
              <w:rPr>
                <w:color w:val="000000" w:themeColor="text1"/>
                <w:sz w:val="20"/>
                <w:szCs w:val="20"/>
              </w:rPr>
              <w:t>Y</w:t>
            </w:r>
            <w:r w:rsidRPr="006A39D9">
              <w:rPr>
                <w:color w:val="000000" w:themeColor="text1"/>
                <w:sz w:val="20"/>
                <w:szCs w:val="20"/>
                <w:vertAlign w:val="subscript"/>
              </w:rPr>
              <w:t>Cr</w:t>
            </w:r>
            <w:proofErr w:type="spellEnd"/>
            <w:r w:rsidRPr="006A39D9"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 w:rsidRPr="006A39D9">
              <w:rPr>
                <w:color w:val="000000" w:themeColor="text1"/>
                <w:sz w:val="20"/>
                <w:szCs w:val="20"/>
              </w:rPr>
              <w:t>Z</w:t>
            </w:r>
            <w:r w:rsidRPr="006A39D9">
              <w:rPr>
                <w:color w:val="000000" w:themeColor="text1"/>
                <w:sz w:val="20"/>
                <w:szCs w:val="20"/>
                <w:vertAlign w:val="subscript"/>
              </w:rPr>
              <w:t>Cr</w:t>
            </w:r>
            <w:proofErr w:type="spellEnd"/>
            <w:r w:rsidRPr="006A39D9"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 w:rsidRPr="006A39D9">
              <w:rPr>
                <w:color w:val="000000" w:themeColor="text1"/>
                <w:sz w:val="20"/>
                <w:szCs w:val="20"/>
              </w:rPr>
              <w:t>R</w:t>
            </w:r>
            <w:r w:rsidRPr="006A39D9">
              <w:rPr>
                <w:color w:val="000000" w:themeColor="text1"/>
                <w:sz w:val="20"/>
                <w:szCs w:val="20"/>
                <w:vertAlign w:val="subscript"/>
              </w:rPr>
              <w:t>Cr</w:t>
            </w:r>
            <w:proofErr w:type="spellEnd"/>
            <w:r w:rsidRPr="006A39D9"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 w:rsidRPr="006A39D9">
              <w:rPr>
                <w:color w:val="000000" w:themeColor="text1"/>
                <w:sz w:val="20"/>
                <w:szCs w:val="20"/>
              </w:rPr>
              <w:t>L</w:t>
            </w:r>
            <w:r w:rsidRPr="006A39D9">
              <w:rPr>
                <w:color w:val="000000" w:themeColor="text1"/>
                <w:sz w:val="20"/>
                <w:szCs w:val="20"/>
                <w:vertAlign w:val="subscript"/>
              </w:rPr>
              <w:t>Cr</w:t>
            </w:r>
            <w:proofErr w:type="spellEnd"/>
          </w:p>
          <w:p w:rsidR="001A2B41" w:rsidRPr="006A39D9" w:rsidRDefault="001A2B41">
            <w:pPr>
              <w:spacing w:line="264" w:lineRule="auto"/>
              <w:jc w:val="center"/>
              <w:rPr>
                <w:sz w:val="20"/>
                <w:szCs w:val="20"/>
                <w:vertAlign w:val="superscript"/>
                <w:lang w:val="uk-UA" w:eastAsia="en-US" w:bidi="en-US"/>
              </w:rPr>
            </w:pPr>
          </w:p>
        </w:tc>
      </w:tr>
      <w:tr w:rsidR="001A2B41" w:rsidRPr="001D5342" w:rsidTr="001A2B41">
        <w:trPr>
          <w:trHeight w:val="1102"/>
          <w:jc w:val="center"/>
        </w:trPr>
        <w:tc>
          <w:tcPr>
            <w:tcW w:w="6056" w:type="dxa"/>
            <w:gridSpan w:val="2"/>
            <w:hideMark/>
          </w:tcPr>
          <w:p w:rsidR="001D5342" w:rsidRPr="006A39D9" w:rsidRDefault="001D5342">
            <w:pPr>
              <w:spacing w:line="264" w:lineRule="auto"/>
              <w:jc w:val="center"/>
              <w:rPr>
                <w:i/>
                <w:color w:val="000000" w:themeColor="text1"/>
                <w:sz w:val="20"/>
                <w:szCs w:val="20"/>
                <w:lang w:val="uk-UA"/>
              </w:rPr>
            </w:pPr>
          </w:p>
          <w:p w:rsidR="001D5342" w:rsidRPr="006A39D9" w:rsidRDefault="001D5342">
            <w:pPr>
              <w:spacing w:line="264" w:lineRule="auto"/>
              <w:jc w:val="center"/>
              <w:rPr>
                <w:i/>
                <w:color w:val="000000" w:themeColor="text1"/>
                <w:sz w:val="20"/>
                <w:szCs w:val="20"/>
                <w:lang w:val="uk-UA"/>
              </w:rPr>
            </w:pPr>
          </w:p>
          <w:p w:rsidR="001A2B41" w:rsidRPr="006E14CA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Рис. 4.1.2. Базове розташування ГП типу “циліндр” в СК елемента ГВК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Тут: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Cr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– ідентифікатор примітиву </w:t>
            </w:r>
            <w:proofErr w:type="spellStart"/>
            <w:r w:rsidRPr="006E14CA">
              <w:rPr>
                <w:i/>
                <w:color w:val="000000" w:themeColor="text1"/>
              </w:rPr>
              <w:t>Cr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(</w:t>
            </w:r>
            <w:proofErr w:type="spellStart"/>
            <w:r w:rsidRPr="006E14CA">
              <w:rPr>
                <w:i/>
              </w:rPr>
              <w:t>cylinder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>) – “циліндр”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X</w:t>
            </w:r>
            <w:r w:rsidRPr="006E14CA">
              <w:rPr>
                <w:i/>
                <w:color w:val="000000" w:themeColor="text1"/>
                <w:vertAlign w:val="subscript"/>
              </w:rPr>
              <w:t>Cr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циліндр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</w:rPr>
              <w:t xml:space="preserve">X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color w:val="000000" w:themeColor="text1"/>
                <w:vertAlign w:val="subscript"/>
              </w:rPr>
              <w:t>Cr</w:t>
            </w:r>
            <w:proofErr w:type="spellEnd"/>
            <w:r w:rsidRPr="006E14CA">
              <w:rPr>
                <w:i/>
                <w:lang w:val="uk-UA"/>
              </w:rPr>
              <w:t xml:space="preserve"> – 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циліндр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lang w:val="uk-UA"/>
              </w:rPr>
              <w:t xml:space="preserve"> 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  <w:lang w:val="uk-UA"/>
              </w:rPr>
              <w:t>, 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color w:val="000000" w:themeColor="text1"/>
                <w:vertAlign w:val="subscript"/>
              </w:rPr>
              <w:t>Cr</w:t>
            </w:r>
            <w:proofErr w:type="spellEnd"/>
            <w:r w:rsidRPr="006E14CA">
              <w:rPr>
                <w:i/>
                <w:lang w:val="uk-UA"/>
              </w:rPr>
              <w:t xml:space="preserve"> – 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циліндр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lang w:val="uk-UA"/>
              </w:rPr>
              <w:t xml:space="preserve"> 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  <w:lang w:val="uk-UA"/>
              </w:rPr>
              <w:t>, 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R</w:t>
            </w:r>
            <w:r w:rsidRPr="006E14CA">
              <w:rPr>
                <w:i/>
                <w:color w:val="000000" w:themeColor="text1"/>
                <w:vertAlign w:val="subscript"/>
              </w:rPr>
              <w:t>Cr</w:t>
            </w:r>
            <w:proofErr w:type="spellEnd"/>
            <w:r w:rsidRPr="006E14CA">
              <w:rPr>
                <w:i/>
                <w:lang w:val="uk-UA"/>
              </w:rPr>
              <w:t xml:space="preserve"> – радіус </w:t>
            </w:r>
            <w:r w:rsidRPr="006E14CA">
              <w:rPr>
                <w:i/>
                <w:color w:val="000000" w:themeColor="text1"/>
                <w:lang w:val="uk-UA"/>
              </w:rPr>
              <w:t>циліндр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  <w:lang w:val="uk-UA"/>
              </w:rPr>
              <w:t xml:space="preserve"> мм;</w:t>
            </w:r>
          </w:p>
          <w:p w:rsidR="001A2B41" w:rsidRPr="006A39D9" w:rsidRDefault="001A2B41">
            <w:pPr>
              <w:spacing w:line="264" w:lineRule="auto"/>
              <w:jc w:val="both"/>
              <w:rPr>
                <w:i/>
                <w:sz w:val="20"/>
                <w:szCs w:val="20"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L</w:t>
            </w:r>
            <w:r w:rsidRPr="006E14CA">
              <w:rPr>
                <w:i/>
                <w:color w:val="000000" w:themeColor="text1"/>
                <w:vertAlign w:val="subscript"/>
              </w:rPr>
              <w:t>Cr</w:t>
            </w:r>
            <w:proofErr w:type="spellEnd"/>
            <w:r w:rsidRPr="006E14CA">
              <w:rPr>
                <w:i/>
                <w:lang w:val="uk-UA"/>
              </w:rPr>
              <w:t xml:space="preserve"> – довжина </w:t>
            </w:r>
            <w:r w:rsidRPr="006E14CA">
              <w:rPr>
                <w:i/>
                <w:color w:val="000000" w:themeColor="text1"/>
                <w:lang w:val="uk-UA"/>
              </w:rPr>
              <w:t>циліндр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  <w:lang w:val="uk-UA"/>
              </w:rPr>
              <w:t xml:space="preserve"> мм.</w:t>
            </w:r>
          </w:p>
        </w:tc>
      </w:tr>
    </w:tbl>
    <w:p w:rsidR="001A2B41" w:rsidRPr="001D5342" w:rsidRDefault="001A2B41" w:rsidP="001A2B41">
      <w:pPr>
        <w:rPr>
          <w:i/>
          <w:color w:val="000000" w:themeColor="text1"/>
          <w:sz w:val="28"/>
          <w:szCs w:val="28"/>
          <w:lang w:eastAsia="ru-RU"/>
        </w:rPr>
      </w:pP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3254"/>
      </w:tblGrid>
      <w:tr w:rsidR="001A2B41" w:rsidTr="006E14CA">
        <w:trPr>
          <w:trHeight w:val="2170"/>
          <w:jc w:val="center"/>
        </w:trPr>
        <w:tc>
          <w:tcPr>
            <w:tcW w:w="2802" w:type="dxa"/>
            <w:hideMark/>
          </w:tcPr>
          <w:p w:rsidR="001A2B41" w:rsidRDefault="001A2B41">
            <w:pPr>
              <w:spacing w:line="264" w:lineRule="auto"/>
              <w:rPr>
                <w:color w:val="000000" w:themeColor="text1"/>
                <w:sz w:val="20"/>
                <w:szCs w:val="20"/>
                <w:lang w:val="uk-UA"/>
              </w:rPr>
            </w:pPr>
            <w:r>
              <w:rPr>
                <w:noProof/>
                <w:lang w:eastAsia="uk-UA"/>
              </w:rPr>
              <w:lastRenderedPageBreak/>
              <mc:AlternateContent>
                <mc:Choice Requires="wpg">
                  <w:drawing>
                    <wp:inline distT="0" distB="0" distL="0" distR="0" wp14:anchorId="4E26D5B4" wp14:editId="42E13055">
                      <wp:extent cx="2225040" cy="1305560"/>
                      <wp:effectExtent l="0" t="0" r="3810" b="0"/>
                      <wp:docPr id="10915" name="Группа 109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25040" cy="1305560"/>
                                <a:chOff x="0" y="0"/>
                                <a:chExt cx="1701165" cy="1305560"/>
                              </a:xfrm>
                            </wpg:grpSpPr>
                            <wps:wsp>
                              <wps:cNvPr id="157" name="Прямоугольник 157"/>
                              <wps:cNvSpPr/>
                              <wps:spPr>
                                <a:xfrm>
                                  <a:off x="0" y="0"/>
                                  <a:ext cx="1701165" cy="130556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158" name="AutoShape 109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1480" y="94615"/>
                                  <a:ext cx="1270" cy="7054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" name="AutoShape 1091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0175" y="800100"/>
                                  <a:ext cx="282575" cy="3968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" name="AutoShape 10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815" y="800100"/>
                                  <a:ext cx="12052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" name="AutoShape 109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080" y="1012825"/>
                                  <a:ext cx="48958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Text Box 109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3520" y="607695"/>
                                  <a:ext cx="1619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X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63" name="Text Box 109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025" y="92202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64" name="Text Box 109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930" y="9461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Y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65" name="AutoShape 109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0590" y="1174115"/>
                                  <a:ext cx="706755" cy="3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Text Box 109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5670" y="1010920"/>
                                  <a:ext cx="7207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Pr="001468B5" w:rsidRDefault="00A92C0B" w:rsidP="001A2B41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proofErr w:type="spellStart"/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/>
                                      </w:rPr>
                                      <w:t>X</w:t>
                                    </w:r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vertAlign w:val="subscript"/>
                                        <w:lang w:eastAsia="ru-RU"/>
                                      </w:rPr>
                                      <w:t>Ce</w:t>
                                    </w:r>
                                    <w:proofErr w:type="spellEnd"/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/>
                                      </w:rPr>
                                      <w:t>Y</w:t>
                                    </w:r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vertAlign w:val="subscript"/>
                                        <w:lang w:eastAsia="ru-RU"/>
                                      </w:rPr>
                                      <w:t>Ce</w:t>
                                    </w:r>
                                    <w:proofErr w:type="spellEnd"/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lang w:eastAsia="ru-RU"/>
                                      </w:rPr>
                                      <w:t>Z</w:t>
                                    </w:r>
                                    <w:r w:rsidRPr="001468B5">
                                      <w:rPr>
                                        <w:rFonts w:ascii="Times New Roman" w:hAnsi="Times New Roman" w:cs="Times New Roman"/>
                                        <w:color w:val="000000" w:themeColor="text1"/>
                                        <w:sz w:val="24"/>
                                        <w:szCs w:val="24"/>
                                        <w:vertAlign w:val="subscript"/>
                                        <w:lang w:eastAsia="ru-RU"/>
                                      </w:rPr>
                                      <w:t>C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167" name="Group 109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4525" y="553085"/>
                                  <a:ext cx="560070" cy="320675"/>
                                  <a:chOff x="644525" y="553085"/>
                                  <a:chExt cx="882" cy="505"/>
                                </a:xfrm>
                              </wpg:grpSpPr>
                              <wps:wsp>
                                <wps:cNvPr id="180" name="Freeform 109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4665" y="553085"/>
                                    <a:ext cx="659" cy="505"/>
                                  </a:xfrm>
                                  <a:custGeom>
                                    <a:avLst/>
                                    <a:gdLst>
                                      <a:gd name="T0" fmla="*/ 0 w 659"/>
                                      <a:gd name="T1" fmla="*/ 0 h 505"/>
                                      <a:gd name="T2" fmla="*/ 0 w 659"/>
                                      <a:gd name="T3" fmla="*/ 505 h 505"/>
                                      <a:gd name="T4" fmla="*/ 659 w 659"/>
                                      <a:gd name="T5" fmla="*/ 387 h 505"/>
                                      <a:gd name="T6" fmla="*/ 659 w 659"/>
                                      <a:gd name="T7" fmla="*/ 88 h 505"/>
                                      <a:gd name="T8" fmla="*/ 0 w 659"/>
                                      <a:gd name="T9" fmla="*/ 0 h 50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59" h="505">
                                        <a:moveTo>
                                          <a:pt x="0" y="0"/>
                                        </a:moveTo>
                                        <a:lnTo>
                                          <a:pt x="0" y="505"/>
                                        </a:lnTo>
                                        <a:lnTo>
                                          <a:pt x="659" y="387"/>
                                        </a:lnTo>
                                        <a:lnTo>
                                          <a:pt x="659" y="88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81" name="Group 109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4525" y="553085"/>
                                    <a:ext cx="882" cy="505"/>
                                    <a:chOff x="644525" y="553085"/>
                                    <a:chExt cx="882" cy="505"/>
                                  </a:xfrm>
                                </wpg:grpSpPr>
                                <wps:wsp>
                                  <wps:cNvPr id="182" name="Oval 109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4525" y="553085"/>
                                      <a:ext cx="280" cy="50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3" name="Oval 1093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5241" y="553173"/>
                                      <a:ext cx="166" cy="29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4" name="AutoShape 10931"/>
                                  <wps:cNvCnPr>
                                    <a:cxnSpLocks noChangeShapeType="1"/>
                                    <a:stCxn id="182" idx="0"/>
                                    <a:endCxn id="183" idx="0"/>
                                  </wps:cNvCnPr>
                                  <wps:spPr bwMode="auto">
                                    <a:xfrm>
                                      <a:off x="644665" y="553085"/>
                                      <a:ext cx="659" cy="8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5" name="AutoShape 10932"/>
                                  <wps:cNvCnPr>
                                    <a:cxnSpLocks noChangeShapeType="1"/>
                                    <a:stCxn id="182" idx="4"/>
                                    <a:endCxn id="183" idx="4"/>
                                  </wps:cNvCnPr>
                                  <wps:spPr bwMode="auto">
                                    <a:xfrm flipV="1">
                                      <a:off x="644665" y="553472"/>
                                      <a:ext cx="659" cy="11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6" name="Freeform 1093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44665" y="553093"/>
                                      <a:ext cx="447" cy="491"/>
                                    </a:xfrm>
                                    <a:custGeom>
                                      <a:avLst/>
                                      <a:gdLst>
                                        <a:gd name="T0" fmla="*/ 0 w 447"/>
                                        <a:gd name="T1" fmla="*/ 0 h 505"/>
                                        <a:gd name="T2" fmla="*/ 0 w 447"/>
                                        <a:gd name="T3" fmla="*/ 505 h 505"/>
                                        <a:gd name="T4" fmla="*/ 447 w 447"/>
                                        <a:gd name="T5" fmla="*/ 423 h 505"/>
                                        <a:gd name="T6" fmla="*/ 447 w 447"/>
                                        <a:gd name="T7" fmla="*/ 64 h 505"/>
                                        <a:gd name="T8" fmla="*/ 0 w 447"/>
                                        <a:gd name="T9" fmla="*/ 0 h 50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447" h="505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505"/>
                                          </a:lnTo>
                                          <a:lnTo>
                                            <a:pt x="447" y="423"/>
                                          </a:lnTo>
                                          <a:lnTo>
                                            <a:pt x="447" y="64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7" name="Oval 109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4525" y="553085"/>
                                      <a:ext cx="280" cy="505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68" name="AutoShape 109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9140" y="716280"/>
                                  <a:ext cx="171450" cy="4533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AutoShape 10936"/>
                              <wps:cNvCnPr>
                                <a:cxnSpLocks noChangeShapeType="1"/>
                                <a:endCxn id="187" idx="1"/>
                              </wps:cNvCnPr>
                              <wps:spPr bwMode="auto">
                                <a:xfrm flipH="1" flipV="1">
                                  <a:off x="670560" y="600075"/>
                                  <a:ext cx="63500" cy="1174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AutoShape 10937"/>
                              <wps:cNvCnPr>
                                <a:cxnSpLocks noChangeShapeType="1"/>
                                <a:endCxn id="183" idx="7"/>
                              </wps:cNvCnPr>
                              <wps:spPr bwMode="auto">
                                <a:xfrm flipV="1">
                                  <a:off x="1154430" y="636905"/>
                                  <a:ext cx="34925" cy="793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AutoShape 109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1680" y="448945"/>
                                  <a:ext cx="635" cy="263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AutoShape 109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2315" y="496570"/>
                                  <a:ext cx="41275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" name="AutoShape 109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54430" y="454025"/>
                                  <a:ext cx="635" cy="263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" name="Text Box 109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7090" y="34480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L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75" name="Text Box 109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615" y="43751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R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76" name="Text Box 109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9355" y="49720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r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Ce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77" name="AutoShape 109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41350" y="800735"/>
                                  <a:ext cx="563245" cy="2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AutoShape 109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8665" y="800100"/>
                                  <a:ext cx="152400" cy="213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AutoShape 109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9140" y="712470"/>
                                  <a:ext cx="10795" cy="3009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0915" o:spid="_x0000_s1105" style="width:175.2pt;height:102.8pt;mso-position-horizontal-relative:char;mso-position-vertical-relative:line" coordsize="17011,1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">
                      <v:rect id="Прямоугольник 157" o:spid="_x0000_s1106" style="position:absolute;width:17011;height:1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gse8MA&#10;AADcAAAADwAAAGRycy9kb3ducmV2LnhtbERPTWvCQBC9F/wPywheRDcKrZK6ighikIIYrechO01C&#10;s7Mxuybpv+8WhN7m8T5ntelNJVpqXGlZwWwagSDOrC45V3C97CdLEM4ja6wsk4IfcrBZD15WGGvb&#10;8Zna1OcihLCLUUHhfR1L6bKCDLqprYkD92Ubgz7AJpe6wS6Em0rOo+hNGiw5NBRY066g7Dt9GAVd&#10;dmpvl4+DPI1vieV7ct+ln0elRsN++w7CU+//xU93osP81wX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gse8MAAADcAAAADwAAAAAAAAAAAAAAAACYAgAAZHJzL2Rv&#10;d25yZXYueG1sUEsFBgAAAAAEAAQA9QAAAIgDAAAAAA==&#10;" filled="f" stroked="f"/>
                      <v:shape id="AutoShape 10917" o:spid="_x0000_s1107" type="#_x0000_t32" style="position:absolute;left:4114;top:946;width:13;height:70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mS4sMAAADcAAAADwAAAGRycy9kb3ducmV2LnhtbESPQW/CMAyF75P4D5GRdhspiE2jEFAB&#10;TZp2W8cPMI1pKhqnNAHKv58Pk3az9Z7f+7zaDL5VN+pjE9jAdJKBIq6Cbbg2cPj5eHkHFROyxTYw&#10;GXhQhM169LTC3IY7f9OtTLWSEI45GnApdbnWsXLkMU5CRyzaKfQek6x9rW2Pdwn3rZ5l2Zv22LA0&#10;OOxo56g6l1dvYBHLR6H3+th8nXF3abFw23ltzPN4KJagEg3p3/x3/WkF/1Vo5RmZQK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JkuLDAAAA3AAAAA8AAAAAAAAAAAAA&#10;AAAAoQIAAGRycy9kb3ducmV2LnhtbFBLBQYAAAAABAAEAPkAAACRAwAAAAA=&#10;" strokecolor="#00b050">
                        <v:stroke endarrow="classic" endarrowlength="long"/>
                      </v:shape>
                      <v:shape id="AutoShape 10918" o:spid="_x0000_s1108" type="#_x0000_t32" style="position:absolute;left:1301;top:8001;width:2826;height:39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hjGsIAAADcAAAADwAAAGRycy9kb3ducmV2LnhtbERPTU8CMRC9m/AfmiHhJl1MwHWlEKLR&#10;yBFUzkM77q5up5u2LAu/3pKQcJuX9znzZW8b0ZEPtWMFk3EGglg7U3Op4Ovz7T4HESKywcYxKThR&#10;gOVicDfHwrgjb6jbxlKkEA4FKqhibAspg67IYhi7ljhxP85bjAn6UhqPxxRuG/mQZTNpsebUUGFL&#10;LxXpv+3BKjjvtJ6t6/fv6KePnG/y187uf5UaDfvVM4hIfbyJr+4Pk+ZPn+DyTLp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hjGsIAAADcAAAADwAAAAAAAAAAAAAA&#10;AAChAgAAZHJzL2Rvd25yZXYueG1sUEsFBgAAAAAEAAQA+QAAAJADAAAAAA==&#10;" strokecolor="red">
                        <v:stroke endarrow="classic" endarrowlength="long"/>
                      </v:shape>
                      <v:shape id="AutoShape 10919" o:spid="_x0000_s1109" type="#_x0000_t32" style="position:absolute;left:4248;top:8001;width:12052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TzK8gAAADcAAAADwAAAGRycy9kb3ducmV2LnhtbESPT2vDMAzF74N9B6NBL6V1WkZI07ql&#10;FAaDsI11f6A3YWtJWCyH2G2zbz8dBrtJvKf3ftrsRt+pCw2xDWxgMc9AEdvgWq4NvL89zApQMSE7&#10;7AKTgR+KsNve3mywdOHKr3Q5plpJCMcSDTQp9aXW0TbkMc5DTyzaVxg8JlmHWrsBrxLuO73Mslx7&#10;bFkaGuzp0JD9Pp69gaL6zF9s8TSt7P0pTavD88eqOhszuRv3a1CJxvRv/rt+dIKfC748IxPo7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NTzK8gAAADcAAAADwAAAAAA&#10;AAAAAAAAAAChAgAAZHJzL2Rvd25yZXYueG1sUEsFBgAAAAAEAAQA+QAAAJYDAAAAAA==&#10;" strokecolor="#0070c0">
                        <v:stroke endarrow="classic" endarrowlength="long"/>
                      </v:shape>
                      <v:shape id="AutoShape 10920" o:spid="_x0000_s1110" type="#_x0000_t32" style="position:absolute;left:2590;top:10128;width:489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sA1MQAAADcAAAADwAAAGRycy9kb3ducmV2LnhtbERPTWvCQBC9C/0PyxR6000shBJdRYqR&#10;FrFoLPQ6ZMckNDsbstsk7a/vCoK3ebzPWa5H04ieOldbVhDPIhDEhdU1lwo+z9n0BYTzyBoby6Tg&#10;lxysVw+TJabaDnyiPvelCCHsUlRQed+mUrqiIoNuZlviwF1sZ9AH2JVSdziEcNPIeRQl0mDNoaHC&#10;ll4rKr7zH6Mge8+O/fOws9vzIdl/7f+aj3kfK/X0OG4WIDyN/i6+ud90mJ/EcH0mXC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mwDUxAAAANwAAAAPAAAAAAAAAAAA&#10;AAAAAKECAABkcnMvZG93bnJldi54bWxQSwUGAAAAAAQABAD5AAAAkgMAAAAA&#10;" strokeweight=".5pt">
                        <v:stroke dashstyle="dash"/>
                      </v:shape>
                      <v:shape id="Text Box 10921" o:spid="_x0000_s1111" type="#_x0000_t202" style="position:absolute;left:14935;top:6076;width:1619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yJ+74A&#10;AADcAAAADwAAAGRycy9kb3ducmV2LnhtbERPSwrCMBDdC94hjOBGNNWFSDWKH/xsXFQ9wNCMbbGZ&#10;lCZq9fRGENzN431ntmhMKR5Uu8KyguEgAkGcWl1wpuBy3vYnIJxH1lhaJgUvcrCYt1szjLV9ckKP&#10;k89ECGEXo4Lc+yqW0qU5GXQDWxEH7mprgz7AOpO6xmcIN6UcRdFYGiw4NORY0Tqn9Ha6GwW0TOz7&#10;eHM7k6w26921YOrJvVLdTrOcgvDU+L/45z7oMH88gu8z4QI5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2Mifu+AAAA3AAAAA8AAAAAAAAAAAAAAAAAmAIAAGRycy9kb3ducmV2&#10;LnhtbFBLBQYAAAAABAAEAPUAAACDAwAAAAA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X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922" o:spid="_x0000_s1112" type="#_x0000_t202" style="position:absolute;left:730;top:9220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AsYL8A&#10;AADcAAAADwAAAGRycy9kb3ducmV2LnhtbERPy6rCMBDdC/5DGMGNaKqCXKpRfOBj46JeP2BoxrbY&#10;TEoTtfr1RhDczeE8Z7ZoTCnuVLvCsoLhIAJBnFpdcKbg/L/t/4FwHlljaZkUPMnBYt5uzTDW9sEJ&#10;3U8+EyGEXYwKcu+rWEqX5mTQDWxFHLiLrQ36AOtM6hofIdyUchRFE2mw4NCQY0XrnNLr6WYU0DKx&#10;r+PV7Uyy2qx3l4KpJ/dKdTvNcgrCU+N/4q/7oMP8yRg+z4QL5Pw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wCxgvwAAANwAAAAPAAAAAAAAAAAAAAAAAJgCAABkcnMvZG93bnJl&#10;di54bWxQSwUGAAAAAAQABAD1AAAAhAMAAAAA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923" o:spid="_x0000_s1113" type="#_x0000_t202" style="position:absolute;left:2019;top:946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m0FL8A&#10;AADcAAAADwAAAGRycy9kb3ducmV2LnhtbERPy6rCMBDdC/5DGMGNaKqIXKpRfOBj46JeP2BoxrbY&#10;TEoTtfr1RhDczeE8Z7ZoTCnuVLvCsoLhIAJBnFpdcKbg/L/t/4FwHlljaZkUPMnBYt5uzTDW9sEJ&#10;3U8+EyGEXYwKcu+rWEqX5mTQDWxFHLiLrQ36AOtM6hofIdyUchRFE2mw4NCQY0XrnNLr6WYU0DKx&#10;r+PV7Uyy2qx3l4KpJ/dKdTvNcgrCU+N/4q/7oMP8yRg+z4QL5Pw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9KbQUvwAAANwAAAAPAAAAAAAAAAAAAAAAAJgCAABkcnMvZG93bnJl&#10;di54bWxQSwUGAAAAAAQABAD1AAAAhAMAAAAA&#10;" filled="f" stroked="f">
                        <v:textbox inset="0,0,0,0"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Y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AutoShape 10924" o:spid="_x0000_s1114" type="#_x0000_t32" style="position:absolute;left:9105;top:11741;width:7068;height: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TJOcEAAADcAAAADwAAAGRycy9kb3ducmV2LnhtbERPTYvCMBC9L/gfwgh7W1MFZalGKYKg&#10;Li5YvXgbmrGtNpOSRNv99xthYW/zeJ+zWPWmEU9yvrasYDxKQBAXVtdcKjifNh+fIHxA1thYJgU/&#10;5GG1HLwtMNW24yM981CKGMI+RQVVCG0qpS8qMuhHtiWO3NU6gyFCV0rtsIvhppGTJJlJgzXHhgpb&#10;WldU3POHUWDqPt8dym+3LwyOL7djRtlXp9T7sM/mIAL14V/8597qOH82hdcz8QK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JMk5wQAAANwAAAAPAAAAAAAAAAAAAAAA&#10;AKECAABkcnMvZG93bnJldi54bWxQSwUGAAAAAAQABAD5AAAAjwMAAAAA&#10;" strokeweight=".5pt"/>
                      <v:shape id="Text Box 10925" o:spid="_x0000_s1115" type="#_x0000_t202" style="position:absolute;left:9156;top:10109;width:7207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eP+MAA&#10;AADcAAAADwAAAGRycy9kb3ducmV2LnhtbERPy6rCMBDdX/AfwghuLprqolyqUXzgY+Oi1Q8YmrEt&#10;NpPSRK1+vRGEu5vDec5s0Zla3Kl1lWUF41EEgji3uuJCwfm0Hf6BcB5ZY22ZFDzJwWLe+5lhou2D&#10;U7pnvhAhhF2CCkrvm0RKl5dk0I1sQxy4i20N+gDbQuoWHyHc1HISRbE0WHFoKLGhdUn5NbsZBbRM&#10;7et4dTuTrjbr3aVi+pV7pQb9bjkF4anz/+Kv+6DD/DiGzzPhAj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reP+MAAAADcAAAADwAAAAAAAAAAAAAAAACYAgAAZHJzL2Rvd25y&#10;ZXYueG1sUEsFBgAAAAAEAAQA9QAAAIUDAAAAAA==&#10;" filled="f" stroked="f">
                        <v:textbox inset="0,0,0,0">
                          <w:txbxContent>
                            <w:p w:rsidR="00A92C0B" w:rsidRPr="001468B5" w:rsidRDefault="00A92C0B" w:rsidP="001A2B41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lang w:eastAsia="ru-RU"/>
                                </w:rPr>
                                <w:t>X</w:t>
                              </w:r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vertAlign w:val="subscript"/>
                                  <w:lang w:eastAsia="ru-RU"/>
                                </w:rPr>
                                <w:t>Ce</w:t>
                              </w:r>
                              <w:proofErr w:type="spellEnd"/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lang w:eastAsia="ru-RU"/>
                                </w:rPr>
                                <w:t>Y</w:t>
                              </w:r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vertAlign w:val="subscript"/>
                                  <w:lang w:eastAsia="ru-RU"/>
                                </w:rPr>
                                <w:t>Ce</w:t>
                              </w:r>
                              <w:proofErr w:type="spellEnd"/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lang w:eastAsia="ru-RU"/>
                                </w:rPr>
                                <w:t>Z</w:t>
                              </w:r>
                              <w:r w:rsidRPr="001468B5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4"/>
                                  <w:szCs w:val="24"/>
                                  <w:vertAlign w:val="subscript"/>
                                  <w:lang w:eastAsia="ru-RU"/>
                                </w:rPr>
                                <w:t>C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group id="Group 10926" o:spid="_x0000_s1116" style="position:absolute;left:6445;top:5530;width:5600;height:3207" coordorigin="6445,5530" coordsize="8,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      <v:shape id="Freeform 10927" o:spid="_x0000_s1117" style="position:absolute;left:6446;top:5530;width:7;height:5;visibility:visible;mso-wrap-style:square;v-text-anchor:top" coordsize="659,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5+jsUA&#10;AADcAAAADwAAAGRycy9kb3ducmV2LnhtbESPQWvDMAyF74P9B6PBbquzHbqQ1S0jo9DuULamsKuI&#10;1SQ0loPtJum/nw6D3STe03ufVpvZ9WqkEDvPBp4XGSji2tuOGwOnavuUg4oJ2WLvmQzcKMJmfX+3&#10;wsL6ib9pPKZGSQjHAg20KQ2F1rFuyWFc+IFYtLMPDpOsodE24CThrtcvWbbUDjuWhhYHKluqL8er&#10;M1B/HPLqa9yW+3J+/Tzoiatb+DHm8WF+fwOVaE7/5r/rnRX8XPDlGZlAr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vn6OxQAAANwAAAAPAAAAAAAAAAAAAAAAAJgCAABkcnMv&#10;ZG93bnJldi54bWxQSwUGAAAAAAQABAD1AAAAigMAAAAA&#10;" path="m,l,505,659,387r,-299l,xe">
                          <v:path arrowok="t" o:connecttype="custom" o:connectlocs="0,0;0,505;659,387;659,88;0,0" o:connectangles="0,0,0,0,0"/>
                        </v:shape>
                        <v:group id="Group 10928" o:spid="_x0000_s1118" style="position:absolute;left:6445;top:5530;width:9;height:5" coordorigin="6445,5530" coordsize="8,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      <v:oval id="Oval 10929" o:spid="_x0000_s1119" style="position:absolute;left:6445;top:5530;width:3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xRWMEA&#10;AADc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nZAp7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sUVjBAAAA3AAAAA8AAAAAAAAAAAAAAAAAmAIAAGRycy9kb3du&#10;cmV2LnhtbFBLBQYAAAAABAAEAPUAAACGAwAAAAA=&#10;"/>
                          <v:oval id="Oval 10930" o:spid="_x0000_s1120" style="position:absolute;left:6452;top:5531;width:2;height: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  <v:shape id="AutoShape 10931" o:spid="_x0000_s1121" type="#_x0000_t32" style="position:absolute;left:6446;top:5530;width: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HmsMAAADcAAAADwAAAGRycy9kb3ducmV2LnhtbERPTWsCMRC9F/wPYQq9lJq11C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Ah5rDAAAA3AAAAA8AAAAAAAAAAAAA&#10;AAAAoQIAAGRycy9kb3ducmV2LnhtbFBLBQYAAAAABAAEAPkAAACRAwAAAAA=&#10;"/>
                          <v:shape id="AutoShape 10932" o:spid="_x0000_s1122" type="#_x0000_t32" style="position:absolute;left:6446;top:5534;width:7;height: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iasIAAADcAAAADwAAAGRycy9kb3ducmV2LnhtbERPTWvCQBC9F/wPywheim4iKC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2iasIAAADcAAAADwAAAAAAAAAAAAAA&#10;AAChAgAAZHJzL2Rvd25yZXYueG1sUEsFBgAAAAAEAAQA+QAAAJADAAAAAA==&#10;"/>
                          <v:shape id="Freeform 10933" o:spid="_x0000_s1123" style="position:absolute;left:6446;top:5530;width:5;height:5;visibility:visible;mso-wrap-style:square;v-text-anchor:top" coordsize="447,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1ycIA&#10;AADcAAAADwAAAGRycy9kb3ducmV2LnhtbERPS2sCMRC+F/wPYYTeulk9qGyNUgVB6KH4ONjbsBk3&#10;oZvJkkRd/fWNUOhtPr7nzJe9a8WVQrSeFYyKEgRx7bXlRsHxsHmbgYgJWWPrmRTcKcJyMXiZY6X9&#10;jXd03adG5BCOFSowKXWVlLE25DAWviPO3NkHhynD0Egd8JbDXSvHZTmRDi3nBoMdrQ3VP/uLU/CY&#10;6u843QRrw/jr83BamfPI9Eq9DvuPdxCJ+vQv/nNvdZ4/m8DzmXyBX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vDXJwgAAANwAAAAPAAAAAAAAAAAAAAAAAJgCAABkcnMvZG93&#10;bnJldi54bWxQSwUGAAAAAAQABAD1AAAAhwMAAAAA&#10;" path="m,l,505,447,423r,-359l,xe" stroked="f">
                            <v:path arrowok="t" o:connecttype="custom" o:connectlocs="0,0;0,491;447,411;447,62;0,0" o:connectangles="0,0,0,0,0"/>
                          </v:shape>
                          <v:oval id="Oval 10934" o:spid="_x0000_s1124" style="position:absolute;left:6445;top:5530;width:3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Zp2cQA&#10;AADcAAAADwAAAGRycy9kb3ducmV2LnhtbERPS2rDMBDdF3IHMYXuGtmBtIkTxYRCQ7voIp8DTKSJ&#10;7doaGUux3Zy+KhSym8f7zjofbSN66nzlWEE6TUAQa2cqLhScju/PCxA+IBtsHJOCH/KQbyYPa8yM&#10;G3hP/SEUIoawz1BBGUKbSel1SRb91LXEkbu4zmKIsCuk6XCI4baRsyR5kRYrjg0ltvRWkq4PV6vg&#10;9r3/upz9Z71bJnpep8uZnt+sUk+P43YFItAY7uJ/94eJ8xev8PdMvE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2adnEAAAA3AAAAA8AAAAAAAAAAAAAAAAAmAIAAGRycy9k&#10;b3ducmV2LnhtbFBLBQYAAAAABAAEAPUAAACJAwAAAAA=&#10;" filled="f">
                            <v:stroke dashstyle="dash"/>
                          </v:oval>
                        </v:group>
                      </v:group>
                      <v:shape id="AutoShape 10935" o:spid="_x0000_s1125" type="#_x0000_t32" style="position:absolute;left:7391;top:7162;width:1714;height:4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wY38UAAADcAAAADwAAAGRycy9kb3ducmV2LnhtbESPT2vDMAzF74V9B6PBbq2zHULJ6pZS&#10;aBlsDPpnh96ErSZpYznETpN+++kw2E3iPb3302I1+kbdqYt1YAOvswwUsQ2u5tLA6bidzkHFhOyw&#10;CUwGHhRhtXyaLLBwYeA93Q+pVBLCsUADVUptoXW0FXmMs9ASi3YJnccka1dq1+Eg4b7Rb1mWa481&#10;S0OFLW0qsrdD7w3s0iM/f57DD9rrF3/vsLfHoTfm5Xlcv4NKNKZ/89/1hxP8XGjlGZlAL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wY38UAAADcAAAADwAAAAAAAAAA&#10;AAAAAAChAgAAZHJzL2Rvd25yZXYueG1sUEsFBgAAAAAEAAQA+QAAAJMDAAAAAA==&#10;" strokeweight=".5pt">
                        <v:stroke startarrow="oval" startarrowwidth="narrow" startarrowlength="short"/>
                      </v:shape>
                      <v:shape id="AutoShape 10936" o:spid="_x0000_s1126" type="#_x0000_t32" style="position:absolute;left:6705;top:6000;width:635;height:117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fc88IAAADcAAAADwAAAGRycy9kb3ducmV2LnhtbERP3WrCMBS+F/YO4Qy8m6kTxXVGGRtC&#10;VwSd+gBnzbEtNiclyWp9eyMMvDsf3+9ZrHrTiI6cry0rGI8SEMSF1TWXCo6H9cschA/IGhvLpOBK&#10;HlbLp8ECU20v/EPdPpQihrBPUUEVQptK6YuKDPqRbYkjd7LOYIjQlVI7vMRw08jXJJlJgzXHhgpb&#10;+qyoOO//jILN77S8ZuNJLp1Z77I8337J706p4XP/8Q4iUB8e4n93puP82Rvcn4kXy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fc88IAAADcAAAADwAAAAAAAAAAAAAA&#10;AAChAgAAZHJzL2Rvd25yZXYueG1sUEsFBgAAAAAEAAQA+QAAAJADAAAAAA==&#10;" strokeweight=".5pt">
                        <v:stroke endarrow="classic" endarrowwidth="narrow" endarrowlength="short"/>
                      </v:shape>
                      <v:shape id="AutoShape 10937" o:spid="_x0000_s1127" type="#_x0000_t32" style="position:absolute;left:11544;top:6369;width:349;height:7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PfFsQAAADcAAAADwAAAGRycy9kb3ducmV2LnhtbESPQWvCQBCF7wX/wzKCt7qxSCvRVcQi&#10;eBFa2x8wyY5JMDsbspsY/fXOQfA2w3vz3jerzeBq1VMbKs8GZtMEFHHubcWFgf+//fsCVIjIFmvP&#10;ZOBGATbr0dsKU+uv/Ev9KRZKQjikaKCMsUm1DnlJDsPUN8SinX3rMMraFtq2eJVwV+uPJPnUDiuW&#10;hhIb2pWUX06dM9Cfu2M2n3X7+JP1Lkua7+6+vRszGQ/bJahIQ3yZn9cHK/hfgi/PyAR6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Y98WxAAAANwAAAAPAAAAAAAAAAAA&#10;AAAAAKECAABkcnMvZG93bnJldi54bWxQSwUGAAAAAAQABAD5AAAAkgMAAAAA&#10;" strokeweight=".5pt">
                        <v:stroke endarrow="classic" endarrowwidth="narrow" endarrowlength="short"/>
                      </v:shape>
                      <v:shape id="AutoShape 10938" o:spid="_x0000_s1128" type="#_x0000_t32" style="position:absolute;left:7416;top:4489;width:7;height:26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ZZ58IAAADcAAAADwAAAGRycy9kb3ducmV2LnhtbERPTWvCQBC9C/0PyxS86SYerKRuQigU&#10;aouCaS+9Ddkxic3Oht2tSf+9WxC8zeN9zraYTC8u5HxnWUG6TEAQ11Z33Cj4+nxdbED4gKyxt0wK&#10;/shDkT/MtphpO/KRLlVoRAxhn6GCNoQhk9LXLRn0SzsQR+5kncEQoWukdjjGcNPLVZKspcGOY0OL&#10;A720VP9Uv0aB6aZqt28O7r02mH6fjyWVH6NS88epfAYRaAp38c39puP8pxT+n4kXyPw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sZZ58IAAADcAAAADwAAAAAAAAAAAAAA&#10;AAChAgAAZHJzL2Rvd25yZXYueG1sUEsFBgAAAAAEAAQA+QAAAJADAAAAAA==&#10;" strokeweight=".5pt"/>
                      <v:shape id="AutoShape 10939" o:spid="_x0000_s1129" type="#_x0000_t32" style="position:absolute;left:7423;top:4965;width:4127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60E8IAAADcAAAADwAAAGRycy9kb3ducmV2LnhtbERP22oCMRB9L/gPYYS+abZbUFmNUkoL&#10;LVLE2/vsZtxd3ExCEnX7940g9G0O5zqLVW86cSUfWssKXsYZCOLK6pZrBYf952gGIkRkjZ1lUvBL&#10;AVbLwdMCC21vvKXrLtYihXAoUEEToyukDFVDBsPYOuLEnaw3GBP0tdQebyncdDLPsok02HJqaNDR&#10;e0PVeXcxCvwkL3/Kk/tYt+WFvo9u/bqpp0o9D/u3OYhIffwXP9xfOs2f5nB/Jl0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60E8IAAADcAAAADwAAAAAAAAAAAAAA&#10;AAChAgAAZHJzL2Rvd25yZXYueG1sUEsFBgAAAAAEAAQA+QAAAJADAAAAAA==&#10;" strokeweight=".5pt">
                        <v:stroke startarrow="classic" startarrowwidth="narrow" startarrowlength="short" endarrow="classic" endarrowwidth="narrow" endarrowlength="short"/>
                      </v:shape>
                      <v:shape id="AutoShape 10940" o:spid="_x0000_s1130" type="#_x0000_t32" style="position:absolute;left:11544;top:4540;width:6;height:26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hiC8IAAADcAAAADwAAAGRycy9kb3ducmV2LnhtbERPTWvCQBC9C/6HZYTedGMLtkQ3IQhC&#10;W2nB1Iu3ITsm0exs2N2a9N93CwVv83ifs8lH04kbOd9aVrBcJCCIK6tbrhUcv3bzFxA+IGvsLJOC&#10;H/KQZ9PJBlNtBz7QrQy1iCHsU1TQhNCnUvqqIYN+YXviyJ2tMxgidLXUDocYbjr5mCQrabDl2NBg&#10;T9uGqmv5bRSYdizfPupP914ZXJ4uh4KK/aDUw2ws1iACjeEu/ne/6jj/+Qn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VhiC8IAAADcAAAADwAAAAAAAAAAAAAA&#10;AAChAgAAZHJzL2Rvd25yZXYueG1sUEsFBgAAAAAEAAQA+QAAAJADAAAAAA==&#10;" strokeweight=".5pt"/>
                      <v:shape id="Text Box 10941" o:spid="_x0000_s1131" type="#_x0000_t202" style="position:absolute;left:8470;top:3448;width:2096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AiycIA&#10;AADcAAAADwAAAGRycy9kb3ducmV2LnhtbERPzWrCQBC+F3yHZQpeSt0o0krqJkRF7aWHaB9gyI5J&#10;SHY2ZFeNPr0rFHqbj+93lulgWnGh3tWWFUwnEQjiwuqaSwW/x+37AoTzyBpby6TgRg7SZPSyxFjb&#10;K+d0OfhShBB2MSqovO9iKV1RkUE3sR1x4E62N+gD7Eupe7yGcNPKWRR9SIM1h4YKO1pXVDSHs1FA&#10;WW7vP43bmXy1We9ONdOb3Cs1fh2yLxCeBv8v/nN/6zD/cw7PZ8IF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8CLJ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L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0942" o:spid="_x0000_s1132" type="#_x0000_t202" style="position:absolute;left:4756;top:4375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yHUsIA&#10;AADcAAAADwAAAGRycy9kb3ducmV2LnhtbERPzWrCQBC+F3yHZQpeSt0o2ErqJkRF7aWHaB9gyI5J&#10;SHY2ZFeNPr0rFHqbj+93lulgWnGh3tWWFUwnEQjiwuqaSwW/x+37AoTzyBpby6TgRg7SZPSyxFjb&#10;K+d0OfhShBB2MSqovO9iKV1RkUE3sR1x4E62N+gD7Eupe7yGcNPKWRR9SIM1h4YKO1pXVDSHs1FA&#10;WW7vP43bmXy1We9ONdOb3Cs1fh2yLxCeBv8v/nN/6zD/cw7PZ8IF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IdS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R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0943" o:spid="_x0000_s1133" type="#_x0000_t202" style="position:absolute;left:11893;top:4972;width:2096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4ZJcMA&#10;AADcAAAADwAAAGRycy9kb3ducmV2LnhtbERPS2rDMBDdB3IHMYFuQiO3Cyc4kU2SUrebLOz0AIM1&#10;/mBrZCw1cXv6qlDobh7vO4dsNoO40eQ6ywqeNhEI4srqjhsFH9fXxx0I55E1DpZJwRc5yNLl4oCJ&#10;tncu6Fb6RoQQdgkqaL0fEyld1ZJBt7EjceBqOxn0AU6N1BPeQ7gZ5HMUxdJgx6GhxZHOLVV9+WkU&#10;0LGw35fe5aY4vZzzumNayzelHlbzcQ/C0+z/xX/udx3mb2P4fSZcIN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4ZJcMAAADcAAAADwAAAAAAAAAAAAAAAACYAgAAZHJzL2Rv&#10;d25yZXYueG1sUEsFBgAAAAAEAAQA9QAAAIgDAAAAAA=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r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Ce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AutoShape 10944" o:spid="_x0000_s1134" type="#_x0000_t32" style="position:absolute;left:6413;top:8007;width:5632;height: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QfiMQAAADcAAAADwAAAGRycy9kb3ducmV2LnhtbERPTUvDQBC9C/6HZQQv0m700EjabRGh&#10;qGBBa0s9Dtkxic3Oxt0xTf99tyB4m8f7nNlicK3qKcTGs4HbcQaKuPS24crA5mM5ugcVBdli65kM&#10;HCnCYn55McPC+gO/U7+WSqUQjgUaqEW6QutY1uQwjn1HnLgvHxxKgqHSNuAhhbtW32XZRDtsODXU&#10;2NFjTeV+/esM7Hcv329PMZQ3uSw32/5z9fpzFGOur4aHKSihQf7Ff+5nm+bnOZyfSRfo+Q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BB+IxAAAANwAAAAPAAAAAAAAAAAA&#10;AAAAAKECAABkcnMvZG93bnJldi54bWxQSwUGAAAAAAQABAD5AAAAkgMAAAAA&#10;" strokeweight=".5pt">
                        <v:stroke dashstyle="dash"/>
                      </v:shape>
                      <v:shape id="AutoShape 10945" o:spid="_x0000_s1135" type="#_x0000_t32" style="position:absolute;left:7486;top:8001;width:1524;height:21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uL+scAAADcAAAADwAAAGRycy9kb3ducmV2LnhtbESPQUsDQQyF74L/YYjgReysHqysnRYR&#10;igoKtrbUY9iJu2t3MutM3G7/vTkI3hLey3tfZosxdGaglNvIDq4mBRjiKvqWaweb9+XlLZgsyB67&#10;yOTgSBkW89OTGZY+HnhFw1pqoyGcS3TQiPSltblqKGCexJ5Ytc+YAoquqbY+4UHDQ2evi+LGBmxZ&#10;Gxrs6aGhar/+CQ72u+evt8ecqoupLDfb4eP15fsozp2fjfd3YIRG+Tf/XT95xZ8qrT6jE9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m4v6xwAAANwAAAAPAAAAAAAA&#10;AAAAAAAAAKECAABkcnMvZG93bnJldi54bWxQSwUGAAAAAAQABAD5AAAAlQMAAAAA&#10;" strokeweight=".5pt">
                        <v:stroke dashstyle="dash"/>
                      </v:shape>
                      <v:shape id="AutoShape 10946" o:spid="_x0000_s1136" type="#_x0000_t32" style="position:absolute;left:7391;top:7124;width:108;height:3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SaD8QAAADcAAAADwAAAGRycy9kb3ducmV2LnhtbERPTWvCQBC9C/0PyxS8NRsVtE1dRcSU&#10;ilhaLfQ6ZKdJaHY2ZNck+utdoeBtHu9z5sveVKKlxpWWFYyiGARxZnXJuYLvY/r0DMJ5ZI2VZVJw&#10;JgfLxcNgjom2HX9Re/C5CCHsElRQeF8nUrqsIIMusjVx4H5tY9AH2ORSN9iFcFPJcRxPpcGSQ0OB&#10;Na0Lyv4OJ6Mg3aaf7aR7s5vjfrr72V2qj3E7Umr42K9eQXjq/V38737XYf7sBW7PhAv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NJoPxAAAANwAAAAPAAAAAAAAAAAA&#10;AAAAAKECAABkcnMvZG93bnJldi54bWxQSwUGAAAAAAQABAD5AAAAkgMAAAAA&#10;" strokeweight=".5pt">
                        <v:stroke dashstyle="dash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54" w:type="dxa"/>
            <w:vAlign w:val="center"/>
          </w:tcPr>
          <w:p w:rsidR="001A2B41" w:rsidRPr="001468B5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1468B5">
              <w:rPr>
                <w:i/>
                <w:color w:val="000000" w:themeColor="text1"/>
                <w:lang w:val="uk-UA"/>
              </w:rPr>
              <w:t>Опис ГП типу “конус”:</w:t>
            </w:r>
          </w:p>
          <w:p w:rsidR="001A2B41" w:rsidRPr="001468B5" w:rsidRDefault="001A2B41">
            <w:pPr>
              <w:spacing w:line="264" w:lineRule="auto"/>
              <w:jc w:val="center"/>
              <w:rPr>
                <w:b/>
                <w:color w:val="000000" w:themeColor="text1"/>
                <w:lang w:val="uk-UA"/>
              </w:rPr>
            </w:pPr>
          </w:p>
          <w:p w:rsidR="001A2B41" w:rsidRPr="001468B5" w:rsidRDefault="001A2B41">
            <w:pPr>
              <w:spacing w:line="264" w:lineRule="auto"/>
              <w:jc w:val="center"/>
              <w:rPr>
                <w:lang w:val="uk-UA" w:eastAsia="en-US" w:bidi="en-US"/>
              </w:rPr>
            </w:pPr>
            <w:proofErr w:type="spellStart"/>
            <w:r w:rsidRPr="001468B5">
              <w:rPr>
                <w:b/>
                <w:color w:val="000000" w:themeColor="text1"/>
              </w:rPr>
              <w:t>C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: </w:t>
            </w:r>
            <w:proofErr w:type="spellStart"/>
            <w:r w:rsidRPr="001468B5">
              <w:rPr>
                <w:color w:val="000000" w:themeColor="text1"/>
              </w:rPr>
              <w:t>X</w:t>
            </w:r>
            <w:r w:rsidRPr="001468B5">
              <w:rPr>
                <w:color w:val="000000" w:themeColor="text1"/>
                <w:vertAlign w:val="subscript"/>
              </w:rPr>
              <w:t>C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1468B5">
              <w:rPr>
                <w:color w:val="000000" w:themeColor="text1"/>
              </w:rPr>
              <w:t>Y</w:t>
            </w:r>
            <w:r w:rsidRPr="001468B5">
              <w:rPr>
                <w:color w:val="000000" w:themeColor="text1"/>
                <w:vertAlign w:val="subscript"/>
              </w:rPr>
              <w:t>C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1468B5">
              <w:rPr>
                <w:color w:val="000000" w:themeColor="text1"/>
              </w:rPr>
              <w:t>Z</w:t>
            </w:r>
            <w:r w:rsidRPr="001468B5">
              <w:rPr>
                <w:color w:val="000000" w:themeColor="text1"/>
                <w:vertAlign w:val="subscript"/>
              </w:rPr>
              <w:t>C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1468B5">
              <w:rPr>
                <w:color w:val="000000" w:themeColor="text1"/>
              </w:rPr>
              <w:t>R</w:t>
            </w:r>
            <w:r w:rsidRPr="001468B5">
              <w:rPr>
                <w:color w:val="000000" w:themeColor="text1"/>
                <w:vertAlign w:val="subscript"/>
              </w:rPr>
              <w:t>C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1468B5">
              <w:rPr>
                <w:color w:val="000000" w:themeColor="text1"/>
              </w:rPr>
              <w:t>r</w:t>
            </w:r>
            <w:r w:rsidRPr="001468B5">
              <w:rPr>
                <w:color w:val="000000" w:themeColor="text1"/>
                <w:vertAlign w:val="subscript"/>
              </w:rPr>
              <w:t>Ce</w:t>
            </w:r>
            <w:proofErr w:type="spellEnd"/>
            <w:r w:rsidRPr="001468B5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1468B5">
              <w:rPr>
                <w:color w:val="000000" w:themeColor="text1"/>
              </w:rPr>
              <w:t>L</w:t>
            </w:r>
            <w:r w:rsidRPr="001468B5">
              <w:rPr>
                <w:color w:val="000000" w:themeColor="text1"/>
                <w:vertAlign w:val="subscript"/>
              </w:rPr>
              <w:t>Ce</w:t>
            </w:r>
            <w:proofErr w:type="spellEnd"/>
          </w:p>
          <w:p w:rsidR="001A2B41" w:rsidRDefault="001A2B41">
            <w:pPr>
              <w:spacing w:line="264" w:lineRule="auto"/>
              <w:jc w:val="center"/>
              <w:rPr>
                <w:sz w:val="20"/>
                <w:vertAlign w:val="superscript"/>
                <w:lang w:val="uk-UA" w:eastAsia="en-US" w:bidi="en-US"/>
              </w:rPr>
            </w:pPr>
          </w:p>
        </w:tc>
      </w:tr>
      <w:tr w:rsidR="001A2B41" w:rsidTr="001A2B41">
        <w:trPr>
          <w:trHeight w:val="1102"/>
          <w:jc w:val="center"/>
        </w:trPr>
        <w:tc>
          <w:tcPr>
            <w:tcW w:w="6056" w:type="dxa"/>
            <w:gridSpan w:val="2"/>
            <w:hideMark/>
          </w:tcPr>
          <w:p w:rsidR="001A2B41" w:rsidRPr="006E14CA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 xml:space="preserve">Рис. 4.1.3. Базове розташування ГП типу “конус” </w:t>
            </w:r>
          </w:p>
          <w:p w:rsidR="001A2B41" w:rsidRPr="006E14CA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в СК елемента ГВК</w:t>
            </w:r>
          </w:p>
          <w:p w:rsidR="001A2B41" w:rsidRPr="006E14CA" w:rsidRDefault="001A2B41">
            <w:pPr>
              <w:spacing w:line="264" w:lineRule="auto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Тут: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Ce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– ідентифікатор примітиву </w:t>
            </w:r>
            <w:proofErr w:type="spellStart"/>
            <w:r w:rsidRPr="006E14CA">
              <w:rPr>
                <w:i/>
                <w:color w:val="000000" w:themeColor="text1"/>
              </w:rPr>
              <w:t>Ce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(</w:t>
            </w:r>
            <w:proofErr w:type="spellStart"/>
            <w:r w:rsidRPr="006E14CA">
              <w:rPr>
                <w:i/>
              </w:rPr>
              <w:t>cone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>) – “конус”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X</w:t>
            </w:r>
            <w:r w:rsidRPr="006E14CA">
              <w:rPr>
                <w:i/>
                <w:color w:val="000000" w:themeColor="text1"/>
                <w:vertAlign w:val="subscript"/>
              </w:rPr>
              <w:t>Ce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конус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</w:rPr>
              <w:t xml:space="preserve">X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color w:val="000000" w:themeColor="text1"/>
                <w:vertAlign w:val="subscript"/>
              </w:rPr>
              <w:t>Ce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конус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</w:rPr>
              <w:t xml:space="preserve">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color w:val="000000" w:themeColor="text1"/>
                <w:vertAlign w:val="subscript"/>
              </w:rPr>
              <w:t>Ce</w:t>
            </w:r>
            <w:proofErr w:type="spellEnd"/>
            <w:r w:rsidRPr="006E14CA">
              <w:rPr>
                <w:i/>
                <w:lang w:val="uk-UA"/>
              </w:rPr>
              <w:t xml:space="preserve"> – 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конус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lang w:val="uk-UA"/>
              </w:rPr>
              <w:t xml:space="preserve"> 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  <w:lang w:val="uk-UA"/>
              </w:rPr>
              <w:t>, 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R</w:t>
            </w:r>
            <w:r w:rsidRPr="006E14CA">
              <w:rPr>
                <w:i/>
                <w:color w:val="000000" w:themeColor="text1"/>
                <w:vertAlign w:val="subscript"/>
              </w:rPr>
              <w:t>Ce</w:t>
            </w:r>
            <w:proofErr w:type="spellEnd"/>
            <w:r w:rsidRPr="006E14CA">
              <w:rPr>
                <w:i/>
              </w:rPr>
              <w:t xml:space="preserve"> – </w:t>
            </w:r>
            <w:r w:rsidRPr="006E14CA">
              <w:rPr>
                <w:i/>
                <w:lang w:val="uk-UA"/>
              </w:rPr>
              <w:t>лівий</w:t>
            </w:r>
            <w:r w:rsidRPr="006E14CA">
              <w:rPr>
                <w:i/>
              </w:rPr>
              <w:t xml:space="preserve"> </w:t>
            </w:r>
            <w:r w:rsidRPr="006E14CA">
              <w:rPr>
                <w:i/>
                <w:lang w:val="uk-UA"/>
              </w:rPr>
              <w:t xml:space="preserve">радіус </w:t>
            </w:r>
            <w:r w:rsidRPr="006E14CA">
              <w:rPr>
                <w:i/>
                <w:color w:val="000000" w:themeColor="text1"/>
                <w:lang w:val="uk-UA"/>
              </w:rPr>
              <w:t>конус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</w:rPr>
              <w:t xml:space="preserve"> 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r</w:t>
            </w:r>
            <w:r w:rsidRPr="006E14CA">
              <w:rPr>
                <w:i/>
                <w:color w:val="000000" w:themeColor="text1"/>
                <w:vertAlign w:val="subscript"/>
              </w:rPr>
              <w:t>Ce</w:t>
            </w:r>
            <w:proofErr w:type="spellEnd"/>
            <w:r w:rsidRPr="006E14CA">
              <w:rPr>
                <w:i/>
              </w:rPr>
              <w:t xml:space="preserve"> – </w:t>
            </w:r>
            <w:r w:rsidRPr="006E14CA">
              <w:rPr>
                <w:i/>
                <w:lang w:val="uk-UA"/>
              </w:rPr>
              <w:t>правий</w:t>
            </w:r>
            <w:r w:rsidRPr="006E14CA">
              <w:rPr>
                <w:i/>
              </w:rPr>
              <w:t xml:space="preserve"> </w:t>
            </w:r>
            <w:r w:rsidRPr="006E14CA">
              <w:rPr>
                <w:i/>
                <w:lang w:val="uk-UA"/>
              </w:rPr>
              <w:t xml:space="preserve">радіус </w:t>
            </w:r>
            <w:r w:rsidRPr="006E14CA">
              <w:rPr>
                <w:i/>
                <w:color w:val="000000" w:themeColor="text1"/>
                <w:lang w:val="uk-UA"/>
              </w:rPr>
              <w:t>конус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</w:rPr>
              <w:t xml:space="preserve"> </w:t>
            </w:r>
            <w:proofErr w:type="gramStart"/>
            <w:r w:rsidRPr="006E14CA">
              <w:rPr>
                <w:i/>
                <w:color w:val="000000" w:themeColor="text1"/>
              </w:rPr>
              <w:t>мм</w:t>
            </w:r>
            <w:proofErr w:type="gramEnd"/>
            <w:r w:rsidRPr="006E14CA">
              <w:rPr>
                <w:i/>
                <w:color w:val="000000" w:themeColor="text1"/>
              </w:rPr>
              <w:t>;</w:t>
            </w:r>
          </w:p>
          <w:p w:rsidR="001A2B41" w:rsidRDefault="001A2B41">
            <w:pPr>
              <w:spacing w:line="264" w:lineRule="auto"/>
              <w:jc w:val="both"/>
              <w:rPr>
                <w:sz w:val="20"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L</w:t>
            </w:r>
            <w:r w:rsidRPr="006E14CA">
              <w:rPr>
                <w:i/>
                <w:color w:val="000000" w:themeColor="text1"/>
                <w:vertAlign w:val="subscript"/>
              </w:rPr>
              <w:t>Ce</w:t>
            </w:r>
            <w:proofErr w:type="spellEnd"/>
            <w:r w:rsidRPr="006E14CA">
              <w:rPr>
                <w:i/>
                <w:lang w:val="uk-UA"/>
              </w:rPr>
              <w:t xml:space="preserve"> – довжина </w:t>
            </w:r>
            <w:r w:rsidRPr="006E14CA">
              <w:rPr>
                <w:i/>
                <w:color w:val="000000" w:themeColor="text1"/>
                <w:lang w:val="uk-UA"/>
              </w:rPr>
              <w:t>конус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  <w:lang w:val="uk-UA"/>
              </w:rPr>
              <w:t xml:space="preserve"> </w:t>
            </w:r>
            <w:proofErr w:type="gramStart"/>
            <w:r w:rsidRPr="006E14CA">
              <w:rPr>
                <w:i/>
                <w:color w:val="000000" w:themeColor="text1"/>
                <w:lang w:val="uk-UA"/>
              </w:rPr>
              <w:t>мм</w:t>
            </w:r>
            <w:proofErr w:type="gramEnd"/>
            <w:r w:rsidRPr="006E14CA">
              <w:rPr>
                <w:i/>
                <w:color w:val="000000" w:themeColor="text1"/>
                <w:lang w:val="uk-UA"/>
              </w:rPr>
              <w:t>.</w:t>
            </w:r>
          </w:p>
        </w:tc>
      </w:tr>
    </w:tbl>
    <w:p w:rsidR="001A2B41" w:rsidRDefault="001A2B41" w:rsidP="001A2B41">
      <w:pPr>
        <w:spacing w:line="264" w:lineRule="auto"/>
        <w:rPr>
          <w:color w:val="000000" w:themeColor="text1"/>
          <w:sz w:val="20"/>
          <w:szCs w:val="20"/>
          <w:lang w:val="en-US" w:eastAsia="ru-RU"/>
        </w:rPr>
      </w:pPr>
    </w:p>
    <w:tbl>
      <w:tblPr>
        <w:tblStyle w:val="a7"/>
        <w:tblW w:w="678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7"/>
        <w:gridCol w:w="4093"/>
      </w:tblGrid>
      <w:tr w:rsidR="001A2B41" w:rsidTr="001A2B41">
        <w:trPr>
          <w:trHeight w:val="746"/>
          <w:jc w:val="center"/>
        </w:trPr>
        <w:tc>
          <w:tcPr>
            <w:tcW w:w="2687" w:type="dxa"/>
            <w:hideMark/>
          </w:tcPr>
          <w:p w:rsidR="001A2B41" w:rsidRPr="006E14CA" w:rsidRDefault="001A2B41">
            <w:pPr>
              <w:spacing w:line="264" w:lineRule="auto"/>
              <w:rPr>
                <w:color w:val="000000" w:themeColor="text1"/>
                <w:lang w:val="uk-UA"/>
              </w:rPr>
            </w:pPr>
            <w:r w:rsidRPr="006E14CA">
              <w:rPr>
                <w:noProof/>
                <w:lang w:eastAsia="uk-UA"/>
              </w:rPr>
              <mc:AlternateContent>
                <mc:Choice Requires="wpg">
                  <w:drawing>
                    <wp:inline distT="0" distB="0" distL="0" distR="0" wp14:anchorId="0E62CCC7" wp14:editId="7F5696FA">
                      <wp:extent cx="1701165" cy="1305560"/>
                      <wp:effectExtent l="0" t="0" r="13335" b="0"/>
                      <wp:docPr id="10879" name="Группа 1087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01165" cy="1305560"/>
                                <a:chOff x="0" y="0"/>
                                <a:chExt cx="1701165" cy="1305560"/>
                              </a:xfrm>
                            </wpg:grpSpPr>
                            <wps:wsp>
                              <wps:cNvPr id="121" name="Прямоугольник 121"/>
                              <wps:cNvSpPr/>
                              <wps:spPr>
                                <a:xfrm>
                                  <a:off x="0" y="0"/>
                                  <a:ext cx="1701165" cy="130556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122" name="AutoShape 1088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11480" y="94615"/>
                                  <a:ext cx="1270" cy="7054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AutoShape 1088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30175" y="800100"/>
                                  <a:ext cx="282575" cy="3968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AutoShape 108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815" y="800100"/>
                                  <a:ext cx="12052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Text Box 10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3520" y="607695"/>
                                  <a:ext cx="1619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X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26" name="Text Box 108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025" y="92202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27" name="Text Box 108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930" y="9461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Y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28" name="AutoShape 108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6600" y="1174115"/>
                                  <a:ext cx="706755" cy="3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Text Box 108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2000" y="1014730"/>
                                  <a:ext cx="7207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X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Pd</w:t>
                                    </w:r>
                                    <w:proofErr w:type="spellEnd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Y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Pd</w:t>
                                    </w:r>
                                    <w:proofErr w:type="spellEnd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Pd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130" name="Group 108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3080" y="511810"/>
                                  <a:ext cx="607695" cy="380365"/>
                                  <a:chOff x="513080" y="511810"/>
                                  <a:chExt cx="957" cy="459"/>
                                </a:xfrm>
                              </wpg:grpSpPr>
                              <wpg:grpSp>
                                <wpg:cNvPr id="147" name="Group 1089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3080" y="511810"/>
                                    <a:ext cx="957" cy="459"/>
                                    <a:chOff x="513080" y="511810"/>
                                    <a:chExt cx="957" cy="459"/>
                                  </a:xfrm>
                                </wpg:grpSpPr>
                                <wps:wsp>
                                  <wps:cNvPr id="152" name="Rectangle 108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3231" y="511810"/>
                                      <a:ext cx="806" cy="24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3" name="Rectangle 1089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3080" y="512027"/>
                                      <a:ext cx="806" cy="24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4" name="Freeform 1089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13886" y="511810"/>
                                      <a:ext cx="151" cy="459"/>
                                    </a:xfrm>
                                    <a:custGeom>
                                      <a:avLst/>
                                      <a:gdLst>
                                        <a:gd name="T0" fmla="*/ 0 w 151"/>
                                        <a:gd name="T1" fmla="*/ 217 h 459"/>
                                        <a:gd name="T2" fmla="*/ 151 w 151"/>
                                        <a:gd name="T3" fmla="*/ 0 h 459"/>
                                        <a:gd name="T4" fmla="*/ 151 w 151"/>
                                        <a:gd name="T5" fmla="*/ 242 h 459"/>
                                        <a:gd name="T6" fmla="*/ 0 w 151"/>
                                        <a:gd name="T7" fmla="*/ 459 h 459"/>
                                        <a:gd name="T8" fmla="*/ 0 w 151"/>
                                        <a:gd name="T9" fmla="*/ 217 h 4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51" h="459">
                                          <a:moveTo>
                                            <a:pt x="0" y="217"/>
                                          </a:moveTo>
                                          <a:lnTo>
                                            <a:pt x="151" y="0"/>
                                          </a:lnTo>
                                          <a:lnTo>
                                            <a:pt x="151" y="242"/>
                                          </a:lnTo>
                                          <a:lnTo>
                                            <a:pt x="0" y="459"/>
                                          </a:lnTo>
                                          <a:lnTo>
                                            <a:pt x="0" y="217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5" name="Freeform 1089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13080" y="511810"/>
                                      <a:ext cx="957" cy="217"/>
                                    </a:xfrm>
                                    <a:custGeom>
                                      <a:avLst/>
                                      <a:gdLst>
                                        <a:gd name="T0" fmla="*/ 0 w 957"/>
                                        <a:gd name="T1" fmla="*/ 217 h 217"/>
                                        <a:gd name="T2" fmla="*/ 151 w 957"/>
                                        <a:gd name="T3" fmla="*/ 0 h 217"/>
                                        <a:gd name="T4" fmla="*/ 957 w 957"/>
                                        <a:gd name="T5" fmla="*/ 0 h 217"/>
                                        <a:gd name="T6" fmla="*/ 806 w 957"/>
                                        <a:gd name="T7" fmla="*/ 217 h 217"/>
                                        <a:gd name="T8" fmla="*/ 0 w 957"/>
                                        <a:gd name="T9" fmla="*/ 217 h 2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957" h="217">
                                          <a:moveTo>
                                            <a:pt x="0" y="217"/>
                                          </a:moveTo>
                                          <a:lnTo>
                                            <a:pt x="151" y="0"/>
                                          </a:lnTo>
                                          <a:lnTo>
                                            <a:pt x="957" y="0"/>
                                          </a:lnTo>
                                          <a:lnTo>
                                            <a:pt x="806" y="217"/>
                                          </a:lnTo>
                                          <a:lnTo>
                                            <a:pt x="0" y="217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8" name="Group 1089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13080" y="511810"/>
                                    <a:ext cx="957" cy="459"/>
                                    <a:chOff x="513080" y="511810"/>
                                    <a:chExt cx="957" cy="459"/>
                                  </a:xfrm>
                                </wpg:grpSpPr>
                                <wps:wsp>
                                  <wps:cNvPr id="149" name="AutoShape 1089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513231" y="512052"/>
                                      <a:ext cx="806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0" name="AutoShape 1089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3080" y="512052"/>
                                      <a:ext cx="151" cy="21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1" name="AutoShape 1089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513230" y="511810"/>
                                      <a:ext cx="1" cy="24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31" name="AutoShape 108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690" y="723900"/>
                                  <a:ext cx="171450" cy="4533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AutoShape 1090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7695" y="321310"/>
                                  <a:ext cx="1270" cy="1854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AutoShape 109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2140" y="389890"/>
                                  <a:ext cx="50927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AutoShape 109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20775" y="321310"/>
                                  <a:ext cx="635" cy="1854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AutoShape 10903"/>
                              <wps:cNvCnPr>
                                <a:cxnSpLocks noChangeShapeType="1"/>
                                <a:stCxn id="155" idx="2"/>
                              </wps:cNvCnPr>
                              <wps:spPr bwMode="auto">
                                <a:xfrm>
                                  <a:off x="1120775" y="511810"/>
                                  <a:ext cx="12509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AutoShape 109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21410" y="711835"/>
                                  <a:ext cx="12509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AutoShape 109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24890" y="891540"/>
                                  <a:ext cx="12509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utoShape 109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8245" y="512445"/>
                                  <a:ext cx="635" cy="2044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AutoShape 1090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96645" y="723900"/>
                                  <a:ext cx="95885" cy="167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Text Box 109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2000" y="226695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W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Pd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41" name="Text Box 109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5870" y="532765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H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Pd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42" name="Text Box 109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8720" y="732790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D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Pd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43" name="AutoShape 109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3080" y="800735"/>
                                  <a:ext cx="563245" cy="2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AutoShape 109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59080" y="1010920"/>
                                  <a:ext cx="325120" cy="19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AutoShape 109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4200" y="797560"/>
                                  <a:ext cx="152400" cy="213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AutoShape 109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3405" y="716915"/>
                                  <a:ext cx="10795" cy="3009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0879" o:spid="_x0000_s1137" style="width:133.95pt;height:102.8pt;mso-position-horizontal-relative:char;mso-position-vertical-relative:line" coordsize="17011,1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">
                      <v:rect id="Прямоугольник 121" o:spid="_x0000_s1138" style="position:absolute;width:17011;height:1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ti6cIA&#10;AADcAAAADwAAAGRycy9kb3ducmV2LnhtbERPTYvCMBC9C/sfwizsRTTVg0jXKCIsW2RBrK7noRnb&#10;YjOpTWzrvzeC4G0e73MWq95UoqXGlZYVTMYRCOLM6pJzBcfDz2gOwnlkjZVlUnAnB6vlx2CBsbYd&#10;76lNfS5CCLsYFRTe17GULivIoBvbmjhwZ9sY9AE2udQNdiHcVHIaRTNpsOTQUGBNm4KyS3ozCrps&#10;154Of79yNzwllq/JdZP+b5X6+uzX3yA89f4tfrkTHeZPJ/B8Jlw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i2LpwgAAANwAAAAPAAAAAAAAAAAAAAAAAJgCAABkcnMvZG93&#10;bnJldi54bWxQSwUGAAAAAAQABAD1AAAAhwMAAAAA&#10;" filled="f" stroked="f"/>
                      <v:shape id="AutoShape 10881" o:spid="_x0000_s1139" type="#_x0000_t32" style="position:absolute;left:4114;top:946;width:13;height:70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fWdcEAAADcAAAADwAAAGRycy9kb3ducmV2LnhtbERPS2rDMBDdF3IHMYHuajmmlMaxEpyU&#10;QumuTg4wsSaWiTVyLNV2bl8VCt3N432n2M22EyMNvnWsYJWkIIhrp1tuFJyO70+vIHxA1tg5JgV3&#10;8rDbLh4KzLWb+IvGKjQihrDPUYEJoc+l9LUhiz5xPXHkLm6wGCIcGqkHnGK47WSWpi/SYsuxwWBP&#10;B0P1tfq2Cta+upfyTZ7bzysebh2WZv/cKPW4nMsNiEBz+Bf/uT90nJ9l8PtMvEB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p9Z1wQAAANwAAAAPAAAAAAAAAAAAAAAA&#10;AKECAABkcnMvZG93bnJldi54bWxQSwUGAAAAAAQABAD5AAAAjwMAAAAA&#10;" strokecolor="#00b050">
                        <v:stroke endarrow="classic" endarrowlength="long"/>
                      </v:shape>
                      <v:shape id="AutoShape 10882" o:spid="_x0000_s1140" type="#_x0000_t32" style="position:absolute;left:1301;top:8001;width:2826;height:39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YnjcIAAADcAAAADwAAAGRycy9kb3ducmV2LnhtbERPS2sCMRC+F/wPYQRvmq1Su6xGEcXS&#10;HrWP85hMd7fdTJYkXVd/vSkUepuP7znLdW8b0ZEPtWMF95MMBLF2puZSwdvrfpyDCBHZYOOYFFwo&#10;wHo1uFtiYdyZD9QdYylSCIcCFVQxtoWUQVdkMUxcS5y4T+ctxgR9KY3Hcwq3jZxm2VxarDk1VNjS&#10;tiL9ffyxCq4fWs9f6qf36B8eOT/ku86evpQaDfvNAkSkPv6L/9zPJs2fzuD3mXSBX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YnjcIAAADcAAAADwAAAAAAAAAAAAAA&#10;AAChAgAAZHJzL2Rvd25yZXYueG1sUEsFBgAAAAAEAAQA+QAAAJADAAAAAA==&#10;" strokecolor="red">
                        <v:stroke endarrow="classic" endarrowlength="long"/>
                      </v:shape>
                      <v:shape id="AutoShape 10883" o:spid="_x0000_s1141" type="#_x0000_t32" style="position:absolute;left:4248;top:8001;width:12052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VM6MQAAADcAAAADwAAAGRycy9kb3ducmV2LnhtbERP32vCMBB+H+x/CCf4IpoqIl01yhAE&#10;ocyhzsHejuRsi82lNFG7/94MBr7dx/fzFqvO1uJGra8cKxiPEhDE2pmKCwVfx80wBeEDssHaMSn4&#10;JQ+r5evLAjPj7ryn2yEUIoawz1BBGUKTSel1SRb9yDXEkTu71mKIsC2kafEew20tJ0kykxYrjg0l&#10;NrQuSV8OV6sgzb9nnzr9GOR6+hMG+Xp3esuvSvV73fscRKAuPMX/7q2J8ydT+HsmXi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hUzoxAAAANwAAAAPAAAAAAAAAAAA&#10;AAAAAKECAABkcnMvZG93bnJldi54bWxQSwUGAAAAAAQABAD5AAAAkgMAAAAA&#10;" strokecolor="#0070c0">
                        <v:stroke endarrow="classic" endarrowlength="long"/>
                      </v:shape>
                      <v:shape id="Text Box 10884" o:spid="_x0000_s1142" type="#_x0000_t202" style="position:absolute;left:14935;top:6076;width:1619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+oT8MA&#10;AADcAAAADwAAAGRycy9kb3ducmV2LnhtbERPS2rDMBDdB3IHMYFuQi0n0FAcy8FxadpNFnZ7gMEa&#10;f4g1MpaSuD19VSh0N4/3nfQwm0HcaHK9ZQWbKAZBXFvdc6vg8+P18RmE88gaB8uk4IscHLLlIsVE&#10;2zuXdKt8K0IIuwQVdN6PiZSu7sigi+xIHLjGTgZ9gFMr9YT3EG4GuY3jnTTYc2jocKSio/pSXY0C&#10;ykv7fb64kymPL8Wp6ZnW8k2ph9Wc70F4mv2/+M/9rsP87RP8PhMukN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+oT8MAAADcAAAADwAAAAAAAAAAAAAAAACYAgAAZHJzL2Rv&#10;d25yZXYueG1sUEsFBgAAAAAEAAQA9QAAAIgDAAAAAA=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X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885" o:spid="_x0000_s1143" type="#_x0000_t202" style="position:absolute;left:730;top:9220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02OL4A&#10;AADcAAAADwAAAGRycy9kb3ducmV2LnhtbERPSwrCMBDdC94hjOBGNNWFSDWKH/xsXFQ9wNCMbbGZ&#10;lCZq9fRGENzN431ntmhMKR5Uu8KyguEgAkGcWl1wpuBy3vYnIJxH1lhaJgUvcrCYt1szjLV9ckKP&#10;k89ECGEXo4Lc+yqW0qU5GXQDWxEH7mprgz7AOpO6xmcIN6UcRdFYGiw4NORY0Tqn9Ha6GwW0TOz7&#10;eHM7k6w26921YOrJvVLdTrOcgvDU+L/45z7oMH80hu8z4QI5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TdNji+AAAA3AAAAA8AAAAAAAAAAAAAAAAAmAIAAGRycy9kb3ducmV2&#10;LnhtbFBLBQYAAAAABAAEAPUAAACDAwAAAAA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886" o:spid="_x0000_s1144" type="#_x0000_t202" style="position:absolute;left:2019;top:946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GTo8MA&#10;AADcAAAADwAAAGRycy9kb3ducmV2LnhtbERPS2rDMBDdB3IHMYFuQi0ni6Y4loPj0rSbLOz2AIM1&#10;/hBrZCwlcXv6qlDobh7vO+lhNoO40eR6ywo2UQyCuLa651bB58fr4zMI55E1DpZJwRc5OGTLRYqJ&#10;tncu6Vb5VoQQdgkq6LwfEyld3ZFBF9mROHCNnQz6AKdW6gnvIdwMchvHT9Jgz6Ghw5GKjupLdTUK&#10;KC/t9/niTqY8vhSnpmdayzelHlZzvgfhafb/4j/3uw7ztzv4fSZc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5GTo8MAAADcAAAADwAAAAAAAAAAAAAAAACYAgAAZHJzL2Rv&#10;d25yZXYueG1sUEsFBgAAAAAEAAQA9QAAAIgDAAAAAA==&#10;" filled="f" stroked="f">
                        <v:textbox inset="0,0,0,0"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Y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AutoShape 10887" o:spid="_x0000_s1145" type="#_x0000_t32" style="position:absolute;left:7366;top:11741;width:7067;height: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/fZ8QAAADcAAAADwAAAGRycy9kb3ducmV2LnhtbESPQWvCQBCF7wX/wzKCt7rRg5ToKkEQ&#10;tNKC0UtvQ3aapM3Oht2tif++cyj0NsN78943m93oOnWnEFvPBhbzDBRx5W3LtYHb9fD8AiomZIud&#10;ZzLwoAi77eRpg7n1A1/oXqZaSQjHHA00KfW51rFqyGGc+55YtE8fHCZZQ61twEHCXaeXWbbSDluW&#10;hgZ72jdUfZc/zoBrx/L0Vr+H18rh4uPrUlBxHoyZTcdiDSrRmP7Nf9dHK/hLoZVnZAK9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99nxAAAANwAAAAPAAAAAAAAAAAA&#10;AAAAAKECAABkcnMvZG93bnJldi54bWxQSwUGAAAAAAQABAD5AAAAkgMAAAAA&#10;" strokeweight=".5pt"/>
                      <v:shape id="Text Box 10888" o:spid="_x0000_s1146" type="#_x0000_t202" style="position:absolute;left:7620;top:10147;width:7207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KiSsMA&#10;AADcAAAADwAAAGRycy9kb3ducmV2LnhtbERPS2rDMBDdB3IHMYFuQi0ni5I6loPj0rSbLOz2AIM1&#10;/hBrZCwlcXv6qlDobh7vO+lhNoO40eR6ywo2UQyCuLa651bB58fr4w6E88gaB8uk4IscHLLlIsVE&#10;2zuXdKt8K0IIuwQVdN6PiZSu7sigi+xIHLjGTgZ9gFMr9YT3EG4GuY3jJ2mw59DQ4UhFR/WluhoF&#10;lJf2+3xxJ1MeX4pT0zOt5ZtSD6s534PwNPt/8Z/7XYf522f4fSZc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KiSsMAAADcAAAADwAAAAAAAAAAAAAAAACYAgAAZHJzL2Rv&#10;d25yZXYueG1sUEsFBgAAAAAEAAQA9QAAAIgDAAAAAA=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X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Pd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Y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Pd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Pd</w:t>
                              </w:r>
                              <w:proofErr w:type="spellEnd"/>
                            </w:p>
                          </w:txbxContent>
                        </v:textbox>
                      </v:shape>
                      <v:group id="Group 10889" o:spid="_x0000_s1147" style="position:absolute;left:5130;top:5118;width:6077;height:3803" coordorigin="513080,511810" coordsize="957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<v:group id="Group 10890" o:spid="_x0000_s1148" style="position:absolute;left:513080;top:511810;width:957;height:459" coordorigin="513080,511810" coordsize="957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      <v:rect id="Rectangle 10891" o:spid="_x0000_s1149" style="position:absolute;left:513231;top:511810;width:806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      <v:rect id="Rectangle 10892" o:spid="_x0000_s1150" style="position:absolute;left:513080;top:512027;width:806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7O+M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7O+MMAAADcAAAADwAAAAAAAAAAAAAAAACYAgAAZHJzL2Rv&#10;d25yZXYueG1sUEsFBgAAAAAEAAQA9QAAAIgDAAAAAA==&#10;"/>
                          <v:shape id="Freeform 10893" o:spid="_x0000_s1151" style="position:absolute;left:513886;top:511810;width:151;height:459;visibility:visible;mso-wrap-style:square;v-text-anchor:top" coordsize="15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hhmcMA&#10;AADcAAAADwAAAGRycy9kb3ducmV2LnhtbERP22rCQBB9L/gPywi+1Y1iRaKraCHUUih4wcvbmB2T&#10;YHY2ZLca/94tCL7N4VxnMmtMKa5Uu8Kygl43AkGcWl1wpmC7Sd5HIJxH1lhaJgV3cjCbtt4mGGt7&#10;4xVd1z4TIYRdjApy76tYSpfmZNB1bUUcuLOtDfoA60zqGm8h3JSyH0VDabDg0JBjRZ85pZf1n1Fg&#10;ds1ikR1t8pvwlk7fP1/9w3KvVKfdzMcgPDX+JX66lzrM/xjA/zPhAj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hhmcMAAADcAAAADwAAAAAAAAAAAAAAAACYAgAAZHJzL2Rv&#10;d25yZXYueG1sUEsFBgAAAAAEAAQA9QAAAIgDAAAAAA==&#10;" path="m,217l151,r,242l,459,,217xe">
                            <v:path arrowok="t" o:connecttype="custom" o:connectlocs="0,217;151,0;151,242;0,459;0,217" o:connectangles="0,0,0,0,0"/>
                          </v:shape>
                          <v:shape id="Freeform 10894" o:spid="_x0000_s1152" style="position:absolute;left:513080;top:511810;width:957;height:217;visibility:visible;mso-wrap-style:square;v-text-anchor:top" coordsize="957,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YaDMIA&#10;AADcAAAADwAAAGRycy9kb3ducmV2LnhtbERPS2sCMRC+F/wPYYTeNGvRIqtRRBELFd8Hj8NmzC5u&#10;JttNquu/NwWht/n4njOeNrYUN6p94VhBr5uAIM6cLtgoOB2XnSEIH5A1lo5JwYM8TCettzGm2t15&#10;T7dDMCKGsE9RQR5ClUrps5ws+q6riCN3cbXFEGFtpK7xHsNtKT+S5FNaLDg25FjRPKfsevi1CvRm&#10;2duay/lbrxfJT7la7GTfGKXe281sBCJQE/7FL/eXjvMHA/h7Jl4gJ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5hoMwgAAANwAAAAPAAAAAAAAAAAAAAAAAJgCAABkcnMvZG93&#10;bnJldi54bWxQSwUGAAAAAAQABAD1AAAAhwMAAAAA&#10;" path="m,217l151,,957,,806,217,,217xe">
                            <v:path arrowok="t" o:connecttype="custom" o:connectlocs="0,217;151,0;957,0;806,217;0,217" o:connectangles="0,0,0,0,0"/>
                          </v:shape>
                        </v:group>
                        <v:group id="Group 10895" o:spid="_x0000_s1153" style="position:absolute;left:513080;top:511810;width:957;height:459" coordorigin="513080,511810" coordsize="957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shape id="AutoShape 10896" o:spid="_x0000_s1154" type="#_x0000_t32" style="position:absolute;left:513231;top:512052;width:806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XRUMQAAADcAAAADwAAAGRycy9kb3ducmV2LnhtbERP22oCMRB9F/yHMELfNFtbpG6NokKp&#10;pSB4Qfo4bGYvdTPZJqm7/r0pCH2bw7nObNGZWlzI+cqygsdRAoI4s7riQsHx8DZ8AeEDssbaMim4&#10;kofFvN+bYaptyzu67EMhYgj7FBWUITSplD4ryaAf2YY4crl1BkOErpDaYRvDTS3HSTKRBiuODSU2&#10;tC4pO+9/jYJ3v/s5uXzVfmyX2ef3+mnTrvIvpR4G3fIVRKAu/Ivv7o2O85+n8PdMv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tdFQxAAAANwAAAAPAAAAAAAAAAAA&#10;AAAAAKECAABkcnMvZG93bnJldi54bWxQSwUGAAAAAAQABAD5AAAAkgMAAAAA&#10;">
                            <v:stroke dashstyle="dash"/>
                          </v:shape>
                          <v:shape id="AutoShape 10897" o:spid="_x0000_s1155" type="#_x0000_t32" style="position:absolute;left:513080;top:512052;width:151;height:2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buEMcAAADcAAAADwAAAGRycy9kb3ducmV2LnhtbESPT2sCQQzF74V+hyFCb3XWlpaydRQV&#10;pBahoC2lx7CT/aM7mXVm6q7fvjkUvCW8l/d+mc4H16ozhdh4NjAZZ6CIC28brgx8fa7vX0DFhGyx&#10;9UwGLhRhPru9mWJufc87Ou9TpSSEY44G6pS6XOtY1OQwjn1HLFrpg8Mka6i0DdhLuGv1Q5Y9a4cN&#10;S0ONHa1qKo77X2fgLe5O36Fc9u8fi2J7WD1u+mX5Y8zdaFi8gko0pKv5/3pjBf9J8OUZmUDP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Vu4QxwAAANwAAAAPAAAAAAAA&#10;AAAAAAAAAKECAABkcnMvZG93bnJldi54bWxQSwUGAAAAAAQABAD5AAAAlQMAAAAA&#10;">
                            <v:stroke dashstyle="dash"/>
                          </v:shape>
                          <v:shape id="AutoShape 10898" o:spid="_x0000_s1156" type="#_x0000_t32" style="position:absolute;left:513230;top:511810;width:1;height:2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pLi8MAAADcAAAADwAAAGRycy9kb3ducmV2LnhtbERP22oCMRB9F/yHMIW+aVZLpaxGUaHU&#10;UhC8ID4Om9mL3Uy2Sepu/94IQt/mcK4zW3SmFldyvrKsYDRMQBBnVldcKDge3gdvIHxA1lhbJgV/&#10;5GEx7/dmmGrb8o6u+1CIGMI+RQVlCE0qpc9KMuiHtiGOXG6dwRChK6R22MZwU8txkkykwYpjQ4kN&#10;rUvKvve/RsGH3/2cXL5qP7fL7Ouyftm0q/ys1PNTt5yCCNSFf/HDvdFx/usI7s/EC+T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aS4vDAAAA3AAAAA8AAAAAAAAAAAAA&#10;AAAAoQIAAGRycy9kb3ducmV2LnhtbFBLBQYAAAAABAAEAPkAAACRAwAAAAA=&#10;">
                            <v:stroke dashstyle="dash"/>
                          </v:shape>
                        </v:group>
                      </v:group>
                      <v:shape id="AutoShape 10899" o:spid="_x0000_s1157" type="#_x0000_t32" style="position:absolute;left:5676;top:7239;width:1715;height:45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WeX8MAAADcAAAADwAAAGRycy9kb3ducmV2LnhtbERPTWvCQBC9F/oflin0VjdpIUjqKqXQ&#10;IFgEY3vwNuxOk2h2NmQ3Jv77riB4m8f7nMVqsq04U+8bxwrSWQKCWDvTcKXgZ//1MgfhA7LB1jEp&#10;uJCH1fLxYYG5cSPv6FyGSsQQ9jkqqEPocim9rsmin7mOOHJ/rrcYIuwraXocY7ht5WuSZNJiw7Gh&#10;xo4+a9KncrAKinDJDpuD+0V9/OZtgYPej4NSz0/TxzuIQFO4i2/utYnz31K4PhMv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lnl/DAAAA3AAAAA8AAAAAAAAAAAAA&#10;AAAAoQIAAGRycy9kb3ducmV2LnhtbFBLBQYAAAAABAAEAPkAAACRAwAAAAA=&#10;" strokeweight=".5pt">
                        <v:stroke startarrow="oval" startarrowwidth="narrow" startarrowlength="short"/>
                      </v:shape>
                      <v:shape id="AutoShape 10900" o:spid="_x0000_s1158" type="#_x0000_t32" style="position:absolute;left:6076;top:3213;width:13;height:18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5+UMEAAADcAAAADwAAAGRycy9kb3ducmV2LnhtbERPTYvCMBC9C/6HMII3TVVYpGuUIgi7&#10;LgrWvextaGbbajMpSbTdf28WBG/zeJ+z2vSmEXdyvrasYDZNQBAXVtdcKvg+7yZLED4ga2wsk4I/&#10;8rBZDwcrTLXt+ET3PJQihrBPUUEVQptK6YuKDPqpbYkj92udwRChK6V22MVw08h5krxJgzXHhgpb&#10;2lZUXPObUWDqPv88lEe3LwzOfi6njLKvTqnxqM/eQQTqw0v8dH/oOH8xh/9n4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fn5QwQAAANwAAAAPAAAAAAAAAAAAAAAA&#10;AKECAABkcnMvZG93bnJldi54bWxQSwUGAAAAAAQABAD5AAAAjwMAAAAA&#10;" strokeweight=".5pt"/>
                      <v:shape id="AutoShape 10901" o:spid="_x0000_s1159" type="#_x0000_t32" style="position:absolute;left:6121;top:3898;width:5093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ioSMIAAADcAAAADwAAAGRycy9kb3ducmV2LnhtbERP32vCMBB+F/wfwgl703QWdFSjDHGw&#10;IWPo9P3anG2xuYQkavffL4OBb/fx/bzlujeduJEPrWUFz5MMBHFldcu1guP32/gFRIjIGjvLpOCH&#10;AqxXw8ESC23vvKfbIdYihXAoUEEToyukDFVDBsPEOuLEna03GBP0tdQe7yncdHKaZTNpsOXU0KCj&#10;TUPV5XA1CvxsWn6WZ7fdteWVPk5ul3/Vc6WeRv3rAkSkPj7E/+53nebnOfw9ky6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gioSMIAAADcAAAADwAAAAAAAAAAAAAA&#10;AAChAgAAZHJzL2Rvd25yZXYueG1sUEsFBgAAAAAEAAQA+QAAAJADAAAAAA==&#10;" strokeweight=".5pt">
                        <v:stroke startarrow="classic" startarrowwidth="narrow" startarrowlength="short" endarrow="classic" endarrowwidth="narrow" endarrowlength="short"/>
                      </v:shape>
                      <v:shape id="AutoShape 10902" o:spid="_x0000_s1160" type="#_x0000_t32" style="position:absolute;left:11207;top:3213;width:7;height:18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tDv8IAAADcAAAADwAAAGRycy9kb3ducmV2LnhtbERPTWvCQBC9C/6HZYTedGMrpUQ3IQhC&#10;W2nB1Iu3ITsm0exs2N2a9N93CwVv83ifs8lH04kbOd9aVrBcJCCIK6tbrhUcv3bzFxA+IGvsLJOC&#10;H/KQZ9PJBlNtBz7QrQy1iCHsU1TQhNCnUvqqIYN+YXviyJ2tMxgidLXUDocYbjr5mCTP0mDLsaHB&#10;nrYNVdfy2ygw7Vi+fdSf7r0yuDxdDgUV+0Gph9lYrEEEGsNd/O9+1XH+0wr+nokXy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tDv8IAAADcAAAADwAAAAAAAAAAAAAA&#10;AAChAgAAZHJzL2Rvd25yZXYueG1sUEsFBgAAAAAEAAQA+QAAAJADAAAAAA==&#10;" strokeweight=".5pt"/>
                      <v:shape id="AutoShape 10903" o:spid="_x0000_s1161" type="#_x0000_t32" style="position:absolute;left:11207;top:5118;width:1251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fHCMMAAADcAAAADwAAAGRycy9kb3ducmV2LnhtbERPS0sDMRC+C/6HMEJvNqtVKdumpVgq&#10;WijSx6HHYTNu0m4mS5Ju139vBMHbfHzPmc5714iOQrSeFTwMCxDEldeWawWH/ep+DCImZI2NZ1Lw&#10;TRHms9ubKZbaX3lL3S7VIodwLFGBSaktpYyVIYdx6FvizH354DBlGGqpA15zuGvkY1G8SIeWc4PB&#10;ll4NVefdxSlYntZ28fG5fjrayym8bc59Z9AoNbjrFxMQifr0L/5zv+s8f/QMv8/k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nxwjDAAAA3AAAAA8AAAAAAAAAAAAA&#10;AAAAoQIAAGRycy9kb3ducmV2LnhtbFBLBQYAAAAABAAEAPkAAACRAwAAAAA=&#10;" strokeweight=".5pt"/>
                      <v:shape id="AutoShape 10904" o:spid="_x0000_s1162" type="#_x0000_t32" style="position:absolute;left:11214;top:7118;width:1251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VZf8MAAADcAAAADwAAAGRycy9kb3ducmV2LnhtbERPTUsDMRC9C/6HMIK3NmuVItumpSgV&#10;LUhx9dDjsBk3aTeTJUm323/fCAVv83ifM18OrhU9hWg9K3gYFyCIa68tNwp+vtejZxAxIWtsPZOC&#10;M0VYLm5v5lhqf+Iv6qvUiBzCsUQFJqWulDLWhhzGse+IM/frg8OUYWikDnjK4a6Vk6KYSoeWc4PB&#10;jl4M1Yfq6BS87jd29bHdPO3scR/ePg9Db9AodX83rGYgEg3pX3x1v+s8/3EKf8/kC+Ti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1WX/DAAAA3AAAAA8AAAAAAAAAAAAA&#10;AAAAoQIAAGRycy9kb3ducmV2LnhtbFBLBQYAAAAABAAEAPkAAACRAwAAAAA=&#10;" strokeweight=".5pt"/>
                      <v:shape id="AutoShape 10905" o:spid="_x0000_s1163" type="#_x0000_t32" style="position:absolute;left:10248;top:8915;width:1251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n85MMAAADcAAAADwAAAGRycy9kb3ducmV2LnhtbERPS0sDMRC+C/6HMEJvNqsVLdumpVgq&#10;WijSx6HHYTNu0m4mS5Ju139vBMHbfHzPmc5714iOQrSeFTwMCxDEldeWawWH/ep+DCImZI2NZ1Lw&#10;TRHms9ubKZbaX3lL3S7VIodwLFGBSaktpYyVIYdx6FvizH354DBlGGqpA15zuGvkY1E8S4eWc4PB&#10;ll4NVefdxSlYntZ28fG5fjrayym8bc59Z9AoNbjrFxMQifr0L/5zv+s8f/QCv8/k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5/OTDAAAA3AAAAA8AAAAAAAAAAAAA&#10;AAAAoQIAAGRycy9kb3ducmV2LnhtbFBLBQYAAAAABAAEAPkAAACRAwAAAAA=&#10;" strokeweight=".5pt"/>
                      <v:shape id="AutoShape 10906" o:spid="_x0000_s1164" type="#_x0000_t32" style="position:absolute;left:11982;top:5124;width:6;height:20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w6OcUAAADcAAAADwAAAGRycy9kb3ducmV2LnhtbESPQWsCMRCF74X+hzCCt5pVQcvWKKW0&#10;YBGR2vY+uxl3l24mIYm6/ffOodDbDO/Ne9+sNoPr1YVi6jwbmE4KUMS1tx03Br4+3x4eQaWMbLH3&#10;TAZ+KcFmfX+3wtL6K3/Q5ZgbJSGcSjTQ5hxKrVPdksM08YFYtJOPDrOssdE24lXCXa9nRbHQDjuW&#10;hhYDvbRU/xzPzkBczKp9dQqvu6460/t32M0PzdKY8Wh4fgKVacj/5r/rrRX8udDKMzKB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w6OcUAAADcAAAADwAAAAAAAAAA&#10;AAAAAAChAgAAZHJzL2Rvd25yZXYueG1sUEsFBgAAAAAEAAQA+QAAAJMDAAAAAA==&#10;" strokeweight=".5pt">
                        <v:stroke startarrow="classic" startarrowwidth="narrow" startarrowlength="short" endarrow="classic" endarrowwidth="narrow" endarrowlength="short"/>
                      </v:shape>
                      <v:shape id="AutoShape 10907" o:spid="_x0000_s1165" type="#_x0000_t32" style="position:absolute;left:10966;top:7239;width:959;height:16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yezsIAAADcAAAADwAAAGRycy9kb3ducmV2LnhtbERPTYvCMBC9L/gfwgje1rQKi1ajiIsg&#10;snuoCl6HZmyqzaTbRK3/frOw4G0e73Pmy87W4k6trxwrSIcJCOLC6YpLBcfD5n0CwgdkjbVjUvAk&#10;D8tF722OmXYPzum+D6WIIewzVGBCaDIpfWHIoh+6hjhyZ9daDBG2pdQtPmK4reUoST6kxYpjg8GG&#10;1oaK6/5mFZz99OfrlKefh8uEV2m3y8ffW6PUoN+tZiACdeEl/ndvdZw/nsLfM/EC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yezsIAAADcAAAADwAAAAAAAAAAAAAA&#10;AAChAgAAZHJzL2Rvd25yZXYueG1sUEsFBgAAAAAEAAQA+QAAAJADAAAAAA==&#10;" strokeweight=".5pt">
                        <v:stroke startarrow="classic" startarrowwidth="narrow" startarrowlength="short" endarrow="classic" endarrowwidth="narrow" endarrowlength="short"/>
                      </v:shape>
                      <v:shape id="Text Box 10908" o:spid="_x0000_s1166" type="#_x0000_t202" style="position:absolute;left:7620;top:2266;width:2825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fud8MA&#10;AADcAAAADwAAAGRycy9kb3ducmV2LnhtbESPQYvCQAyF78L+hyGCF1mniohUR3FdVr14qO4PCJ3Y&#10;FjuZ0hm1u7/eHARvCe/lvS/Ldedqdac2VJ4NjEcJKOLc24oLA7/nn885qBCRLdaeycAfBVivPnpL&#10;TK1/cEb3UyyUhHBI0UAZY5NqHfKSHIaRb4hFu/jWYZS1LbRt8SHhrtaTJJlphxVLQ4kNbUvKr6eb&#10;M0CbzP8fr2Hnsq/v7e5SMQ313phBv9ssQEXq4tv8uj5YwZ8KvjwjE+jV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fud8MAAADcAAAADwAAAAAAAAAAAAAAAACYAgAAZHJzL2Rv&#10;d25yZXYueG1sUEsFBgAAAAAEAAQA9QAAAIgDAAAAAA=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W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Pd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0909" o:spid="_x0000_s1167" type="#_x0000_t202" style="position:absolute;left:12458;top:5327;width:2826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tL7MIA&#10;AADcAAAADwAAAGRycy9kb3ducmV2LnhtbERPzWrCQBC+C32HZQpeRDdKkZK6EZti2ouHWB9gyE5+&#10;MDsbstsk9um7BcHbfHy/s9tPphUD9a6xrGC9ikAQF1Y3XCm4fB+XryCcR9bYWiYFN3KwT55mO4y1&#10;HTmn4ewrEULYxaig9r6LpXRFTQbdynbEgSttb9AH2FdS9ziGcNPKTRRtpcGGQ0ONHaU1Fdfzj1FA&#10;h9z+nq4uM/n7R5qVDdNCfio1f54ObyA8Tf4hvru/dJj/sob/Z8IFM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60vs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Pd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0910" o:spid="_x0000_s1168" type="#_x0000_t202" style="position:absolute;left:11887;top:7327;width:2825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nVm8MA&#10;AADcAAAADwAAAGRycy9kb3ducmV2LnhtbERPS2rDMBDdB3IHMYFuQi0nlFAcy8FxadpNFnZ7gMEa&#10;f4g1MpaSuD19VSh0N4/3nfQwm0HcaHK9ZQWbKAZBXFvdc6vg8+P18RmE88gaB8uk4IscHLLlIsVE&#10;2zuXdKt8K0IIuwQVdN6PiZSu7sigi+xIHLjGTgZ9gFMr9YT3EG4GuY3jnTTYc2jocKSio/pSXY0C&#10;ykv7fb64kymPL8Wp6ZnW8k2ph9Wc70F4mv2/+M/9rsP8py38PhMukN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nVm8MAAADcAAAADwAAAAAAAAAAAAAAAACYAgAAZHJzL2Rv&#10;d25yZXYueG1sUEsFBgAAAAAEAAQA9QAAAIgDAAAAAA=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D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Pd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AutoShape 10911" o:spid="_x0000_s1169" type="#_x0000_t32" style="position:absolute;left:5130;top:8007;width:5633;height: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PTNsUAAADcAAAADwAAAGRycy9kb3ducmV2LnhtbERPTUvDQBC9F/wPywhexG6qohK7LVIo&#10;VbCgtaLHITsmsdnZdHeapv++Kwi9zeN9znjau0Z1FGLt2cBomIEiLrytuTSw/phfPYCKgmyx8UwG&#10;DhRhOjkbjDG3fs/v1K2kVCmEY44GKpE21zoWFTmMQ98SJ+7HB4eSYCi1DbhP4a7R11l2px3WnBoq&#10;bGlWUbFZ7ZyBzdfL79sihuLyXubrz+57+bo9iDEX5/3TIyihXk7if/ezTfNvb+DvmXSBnh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PTNsUAAADcAAAADwAAAAAAAAAA&#10;AAAAAAChAgAAZHJzL2Rvd25yZXYueG1sUEsFBgAAAAAEAAQA+QAAAJMDAAAAAA==&#10;" strokeweight=".5pt">
                        <v:stroke dashstyle="dash"/>
                      </v:shape>
                      <v:shape id="AutoShape 10912" o:spid="_x0000_s1170" type="#_x0000_t32" style="position:absolute;left:2590;top:10109;width:3252;height: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pLQsUAAADcAAAADwAAAGRycy9kb3ducmV2LnhtbERP30sCQRB+D/oflgl6Cd0rxOR0lQik&#10;ggQzIx+H2+nu8nb22p3O879vBaG3+fh+zmzRu0Z1FGLt2cDtMANFXHhbc2lg+74cTEBFQbbYeCYD&#10;R4qwmF9ezDC3/sBv1G2kVCmEY44GKpE21zoWFTmMQ98SJ+7LB4eSYCi1DXhI4a7Rd1k21g5rTg0V&#10;tvRYUbHf/DoD+8+X7/VTDMXNvSy3H91u9fpzFGOur/qHKSihXv7FZ/ezTfNHIzg9ky7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bpLQsUAAADcAAAADwAAAAAAAAAA&#10;AAAAAAChAgAAZHJzL2Rvd25yZXYueG1sUEsFBgAAAAAEAAQA+QAAAJMDAAAAAA==&#10;" strokeweight=".5pt">
                        <v:stroke dashstyle="dash"/>
                      </v:shape>
                      <v:shape id="AutoShape 10913" o:spid="_x0000_s1171" type="#_x0000_t32" style="position:absolute;left:5842;top:7975;width:1524;height:21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bu2cUAAADcAAAADwAAAGRycy9kb3ducmV2LnhtbERP20rDQBB9L/gPywi+iN1UvBG7LVIo&#10;VbCgtaKPQ3ZMYrOz6e40Tf++Kwh9m8O5znjau0Z1FGLt2cBomIEiLrytuTSw/phfPYCKgmyx8UwG&#10;DhRhOjkbjDG3fs/v1K2kVCmEY44GKpE21zoWFTmMQ98SJ+7HB4eSYCi1DbhP4a7R11l2px3WnBoq&#10;bGlWUbFZ7ZyBzdfL79sihuLyXubrz+57+bo9iDEX5/3TIyihXk7if/ezTfNvbuHvmXSBnh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bu2cUAAADcAAAADwAAAAAAAAAA&#10;AAAAAAChAgAAZHJzL2Rvd25yZXYueG1sUEsFBgAAAAAEAAQA+QAAAJMDAAAAAA==&#10;" strokeweight=".5pt">
                        <v:stroke dashstyle="dash"/>
                      </v:shape>
                      <v:shape id="AutoShape 10914" o:spid="_x0000_s1172" type="#_x0000_t32" style="position:absolute;left:5734;top:7169;width:108;height:3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fEwMQAAADcAAAADwAAAGRycy9kb3ducmV2LnhtbERP22rCQBB9F/oPyxR8qxsvhJK6SimN&#10;KKJYLfR1yE6T0OxsyK5J9OtdoeDbHM515sveVKKlxpWWFYxHEQjizOqScwXfp/TlFYTzyBory6Tg&#10;Qg6Wi6fBHBNtO/6i9uhzEULYJaig8L5OpHRZQQbdyNbEgfu1jUEfYJNL3WAXwk0lJ1EUS4Mlh4YC&#10;a/ooKPs7no2CdJMe2mm3sp+nXbz92V6r/aQdKzV87t/fQHjq/UP8717rMH8Ww/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x8TAxAAAANwAAAAPAAAAAAAAAAAA&#10;AAAAAKECAABkcnMvZG93bnJldi54bWxQSwUGAAAAAAQABAD5AAAAkgMAAAAA&#10;" strokeweight=".5pt">
                        <v:stroke dashstyle="dash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092" w:type="dxa"/>
            <w:vAlign w:val="center"/>
          </w:tcPr>
          <w:p w:rsidR="001A2B41" w:rsidRPr="006E14CA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Опис ГП типу “паралелепіпед”:</w:t>
            </w:r>
          </w:p>
          <w:p w:rsidR="001A2B41" w:rsidRPr="006E14CA" w:rsidRDefault="001A2B41">
            <w:pPr>
              <w:spacing w:line="264" w:lineRule="auto"/>
              <w:jc w:val="center"/>
              <w:rPr>
                <w:b/>
                <w:color w:val="000000" w:themeColor="text1"/>
                <w:lang w:val="uk-UA"/>
              </w:rPr>
            </w:pPr>
          </w:p>
          <w:p w:rsidR="001A2B41" w:rsidRPr="006E14CA" w:rsidRDefault="001A2B41">
            <w:pPr>
              <w:spacing w:line="264" w:lineRule="auto"/>
              <w:jc w:val="center"/>
              <w:rPr>
                <w:lang w:val="uk-UA" w:eastAsia="en-US" w:bidi="en-US"/>
              </w:rPr>
            </w:pPr>
            <w:proofErr w:type="spellStart"/>
            <w:r w:rsidRPr="006E14CA">
              <w:rPr>
                <w:b/>
                <w:color w:val="000000" w:themeColor="text1"/>
              </w:rPr>
              <w:t>Pd</w:t>
            </w:r>
            <w:proofErr w:type="spellEnd"/>
            <w:r w:rsidRPr="006E14CA">
              <w:rPr>
                <w:color w:val="000000" w:themeColor="text1"/>
                <w:lang w:val="uk-UA"/>
              </w:rPr>
              <w:t xml:space="preserve">: </w:t>
            </w:r>
            <w:proofErr w:type="spellStart"/>
            <w:r w:rsidRPr="006E14CA">
              <w:rPr>
                <w:color w:val="000000" w:themeColor="text1"/>
              </w:rPr>
              <w:t>X</w:t>
            </w:r>
            <w:r w:rsidRPr="006E14CA">
              <w:rPr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6E14CA">
              <w:rPr>
                <w:color w:val="000000" w:themeColor="text1"/>
              </w:rPr>
              <w:t>Y</w:t>
            </w:r>
            <w:r w:rsidRPr="006E14CA">
              <w:rPr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6E14CA">
              <w:rPr>
                <w:color w:val="000000" w:themeColor="text1"/>
              </w:rPr>
              <w:t>Z</w:t>
            </w:r>
            <w:r w:rsidRPr="006E14CA">
              <w:rPr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6E14CA">
              <w:rPr>
                <w:color w:val="000000" w:themeColor="text1"/>
              </w:rPr>
              <w:t>W</w:t>
            </w:r>
            <w:r w:rsidRPr="006E14CA">
              <w:rPr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6E14CA">
              <w:rPr>
                <w:color w:val="000000" w:themeColor="text1"/>
              </w:rPr>
              <w:t>H</w:t>
            </w:r>
            <w:r w:rsidRPr="006E14CA">
              <w:rPr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color w:val="000000" w:themeColor="text1"/>
                <w:lang w:val="uk-UA"/>
              </w:rPr>
              <w:t xml:space="preserve">, </w:t>
            </w:r>
            <w:proofErr w:type="spellStart"/>
            <w:r w:rsidRPr="006E14CA">
              <w:rPr>
                <w:color w:val="000000" w:themeColor="text1"/>
              </w:rPr>
              <w:t>D</w:t>
            </w:r>
            <w:r w:rsidRPr="006E14CA">
              <w:rPr>
                <w:color w:val="000000" w:themeColor="text1"/>
                <w:vertAlign w:val="subscript"/>
              </w:rPr>
              <w:t>Pd</w:t>
            </w:r>
            <w:proofErr w:type="spellEnd"/>
          </w:p>
          <w:p w:rsidR="001A2B41" w:rsidRPr="006E14CA" w:rsidRDefault="001A2B41">
            <w:pPr>
              <w:spacing w:line="264" w:lineRule="auto"/>
              <w:jc w:val="center"/>
              <w:rPr>
                <w:vertAlign w:val="superscript"/>
                <w:lang w:val="uk-UA" w:eastAsia="en-US" w:bidi="en-US"/>
              </w:rPr>
            </w:pPr>
          </w:p>
        </w:tc>
      </w:tr>
      <w:tr w:rsidR="001A2B41" w:rsidRPr="006E14CA" w:rsidTr="001A2B41">
        <w:trPr>
          <w:trHeight w:val="675"/>
          <w:jc w:val="center"/>
        </w:trPr>
        <w:tc>
          <w:tcPr>
            <w:tcW w:w="6779" w:type="dxa"/>
            <w:gridSpan w:val="2"/>
            <w:hideMark/>
          </w:tcPr>
          <w:p w:rsidR="001A2B41" w:rsidRPr="006E14CA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 xml:space="preserve">Рис. 4.1.4. Базове розташування ГП типу “паралелепіпед” </w:t>
            </w:r>
          </w:p>
          <w:p w:rsidR="001A2B41" w:rsidRPr="006E14CA" w:rsidRDefault="001A2B41">
            <w:pPr>
              <w:spacing w:line="264" w:lineRule="auto"/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в СК елемента ГВК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Тут: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Pd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– ідентифікатор примітиву </w:t>
            </w:r>
            <w:proofErr w:type="spellStart"/>
            <w:r w:rsidRPr="006E14CA">
              <w:rPr>
                <w:i/>
                <w:color w:val="000000" w:themeColor="text1"/>
              </w:rPr>
              <w:t>Pd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(</w:t>
            </w:r>
            <w:proofErr w:type="spellStart"/>
            <w:r w:rsidRPr="006E14CA">
              <w:rPr>
                <w:i/>
              </w:rPr>
              <w:t>parallelepiped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>) – “паралелепіпед”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X</w:t>
            </w:r>
            <w:r w:rsidRPr="006E14CA">
              <w:rPr>
                <w:i/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паралелепіпед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</w:rPr>
              <w:t xml:space="preserve">X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паралелепіпед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</w:rPr>
              <w:t xml:space="preserve">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i/>
                <w:lang w:val="uk-UA"/>
              </w:rPr>
              <w:t xml:space="preserve"> – 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паралелепіпеда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lang w:val="uk-UA"/>
              </w:rPr>
              <w:t xml:space="preserve"> 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  <w:lang w:val="uk-UA"/>
              </w:rPr>
              <w:t>, 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W</w:t>
            </w:r>
            <w:r w:rsidRPr="006E14CA">
              <w:rPr>
                <w:i/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i/>
                <w:color w:val="000000" w:themeColor="text1"/>
                <w:vertAlign w:val="subscript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ширина </w:t>
            </w:r>
            <w:r w:rsidRPr="006E14CA">
              <w:rPr>
                <w:i/>
                <w:color w:val="000000" w:themeColor="text1"/>
                <w:lang w:val="uk-UA"/>
              </w:rPr>
              <w:t>паралелепіпед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</w:rPr>
              <w:t xml:space="preserve"> 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color w:val="000000" w:themeColor="text1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H</w:t>
            </w:r>
            <w:r w:rsidRPr="006E14CA">
              <w:rPr>
                <w:i/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i/>
                <w:color w:val="000000" w:themeColor="text1"/>
                <w:vertAlign w:val="subscript"/>
              </w:rPr>
              <w:t xml:space="preserve"> </w:t>
            </w:r>
            <w:r w:rsidRPr="006E14CA">
              <w:rPr>
                <w:i/>
              </w:rPr>
              <w:t xml:space="preserve"> – </w:t>
            </w:r>
            <w:r w:rsidRPr="006E14CA">
              <w:rPr>
                <w:i/>
                <w:lang w:val="uk-UA"/>
              </w:rPr>
              <w:t xml:space="preserve">висота </w:t>
            </w:r>
            <w:r w:rsidRPr="006E14CA">
              <w:rPr>
                <w:i/>
                <w:color w:val="000000" w:themeColor="text1"/>
                <w:lang w:val="uk-UA"/>
              </w:rPr>
              <w:t>паралелепіпед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</w:rPr>
              <w:t xml:space="preserve"> мм;</w:t>
            </w:r>
          </w:p>
          <w:p w:rsidR="001A2B41" w:rsidRPr="006E14CA" w:rsidRDefault="001A2B41">
            <w:pPr>
              <w:spacing w:line="264" w:lineRule="auto"/>
              <w:jc w:val="both"/>
              <w:rPr>
                <w:i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D</w:t>
            </w:r>
            <w:r w:rsidRPr="006E14CA">
              <w:rPr>
                <w:i/>
                <w:color w:val="000000" w:themeColor="text1"/>
                <w:vertAlign w:val="subscript"/>
              </w:rPr>
              <w:t>Pd</w:t>
            </w:r>
            <w:proofErr w:type="spellEnd"/>
            <w:r w:rsidRPr="006E14CA">
              <w:rPr>
                <w:i/>
                <w:lang w:val="uk-UA"/>
              </w:rPr>
              <w:t xml:space="preserve"> – глибина </w:t>
            </w:r>
            <w:r w:rsidRPr="006E14CA">
              <w:rPr>
                <w:i/>
                <w:color w:val="000000" w:themeColor="text1"/>
                <w:lang w:val="uk-UA"/>
              </w:rPr>
              <w:t>паралелепіпеда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  <w:lang w:val="uk-UA"/>
              </w:rPr>
              <w:t xml:space="preserve"> мм.</w:t>
            </w:r>
          </w:p>
        </w:tc>
      </w:tr>
    </w:tbl>
    <w:p w:rsidR="001A2B41" w:rsidRPr="006E14CA" w:rsidRDefault="001A2B41" w:rsidP="001A2B41">
      <w:pPr>
        <w:jc w:val="both"/>
        <w:rPr>
          <w:i/>
          <w:color w:val="000000" w:themeColor="text1"/>
          <w:sz w:val="20"/>
          <w:szCs w:val="20"/>
          <w:lang w:eastAsia="ru-RU"/>
        </w:rPr>
      </w:pPr>
    </w:p>
    <w:tbl>
      <w:tblPr>
        <w:tblStyle w:val="a7"/>
        <w:tblW w:w="706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20"/>
        <w:gridCol w:w="4145"/>
      </w:tblGrid>
      <w:tr w:rsidR="001A2B41" w:rsidTr="001A2B41">
        <w:trPr>
          <w:trHeight w:val="2066"/>
          <w:jc w:val="center"/>
        </w:trPr>
        <w:tc>
          <w:tcPr>
            <w:tcW w:w="2802" w:type="dxa"/>
            <w:hideMark/>
          </w:tcPr>
          <w:p w:rsidR="001A2B41" w:rsidRDefault="001A2B41">
            <w:pPr>
              <w:rPr>
                <w:color w:val="000000" w:themeColor="text1"/>
                <w:sz w:val="20"/>
                <w:szCs w:val="20"/>
                <w:lang w:val="uk-UA"/>
              </w:rPr>
            </w:pPr>
            <w:r>
              <w:rPr>
                <w:noProof/>
                <w:lang w:eastAsia="uk-UA"/>
              </w:rPr>
              <w:lastRenderedPageBreak/>
              <mc:AlternateContent>
                <mc:Choice Requires="wpg">
                  <w:drawing>
                    <wp:inline distT="0" distB="0" distL="0" distR="0">
                      <wp:extent cx="1747520" cy="1305560"/>
                      <wp:effectExtent l="0" t="0" r="62230" b="0"/>
                      <wp:docPr id="11864" name="Группа 118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47520" cy="1305560"/>
                                <a:chOff x="0" y="0"/>
                                <a:chExt cx="1747520" cy="1305560"/>
                              </a:xfrm>
                            </wpg:grpSpPr>
                            <wps:wsp>
                              <wps:cNvPr id="70" name="Прямоугольник 70"/>
                              <wps:cNvSpPr/>
                              <wps:spPr>
                                <a:xfrm>
                                  <a:off x="0" y="0"/>
                                  <a:ext cx="1747520" cy="130556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71" name="AutoShape 118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3555" y="94615"/>
                                  <a:ext cx="1270" cy="7054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B05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AutoShape 118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2250" y="800100"/>
                                  <a:ext cx="282575" cy="3968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AutoShape 118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6890" y="800100"/>
                                  <a:ext cx="12052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70C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AutoShape 118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6275" y="797560"/>
                                  <a:ext cx="152400" cy="213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Text Box 118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85595" y="607695"/>
                                  <a:ext cx="1619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X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76" name="Text Box 118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675" y="1018540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77" name="Text Box 118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4005" y="94615"/>
                                  <a:ext cx="209550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Y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78" name="AutoShape 118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28675" y="1174115"/>
                                  <a:ext cx="706755" cy="3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Text Box 118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4075" y="1014730"/>
                                  <a:ext cx="72072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X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  <w:proofErr w:type="spellEnd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Y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  <w:proofErr w:type="spellEnd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Z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80" name="Group 118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1820" y="404495"/>
                                  <a:ext cx="692785" cy="716915"/>
                                  <a:chOff x="591820" y="404495"/>
                                  <a:chExt cx="1091" cy="1129"/>
                                </a:xfrm>
                              </wpg:grpSpPr>
                              <wpg:grpSp>
                                <wpg:cNvPr id="113" name="Group 1187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91820" y="404495"/>
                                    <a:ext cx="1091" cy="1129"/>
                                    <a:chOff x="591820" y="404495"/>
                                    <a:chExt cx="1091" cy="1129"/>
                                  </a:xfrm>
                                </wpg:grpSpPr>
                                <wps:wsp>
                                  <wps:cNvPr id="117" name="Freeform 1187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91820" y="404812"/>
                                      <a:ext cx="887" cy="812"/>
                                    </a:xfrm>
                                    <a:custGeom>
                                      <a:avLst/>
                                      <a:gdLst>
                                        <a:gd name="T0" fmla="*/ 0 w 887"/>
                                        <a:gd name="T1" fmla="*/ 82 h 812"/>
                                        <a:gd name="T2" fmla="*/ 0 w 887"/>
                                        <a:gd name="T3" fmla="*/ 812 h 812"/>
                                        <a:gd name="T4" fmla="*/ 887 w 887"/>
                                        <a:gd name="T5" fmla="*/ 309 h 812"/>
                                        <a:gd name="T6" fmla="*/ 887 w 887"/>
                                        <a:gd name="T7" fmla="*/ 0 h 812"/>
                                        <a:gd name="T8" fmla="*/ 0 w 887"/>
                                        <a:gd name="T9" fmla="*/ 82 h 81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887" h="812">
                                          <a:moveTo>
                                            <a:pt x="0" y="82"/>
                                          </a:moveTo>
                                          <a:lnTo>
                                            <a:pt x="0" y="812"/>
                                          </a:lnTo>
                                          <a:lnTo>
                                            <a:pt x="887" y="309"/>
                                          </a:lnTo>
                                          <a:lnTo>
                                            <a:pt x="887" y="0"/>
                                          </a:lnTo>
                                          <a:lnTo>
                                            <a:pt x="0" y="82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8" name="Freeform 1187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91820" y="404495"/>
                                      <a:ext cx="1091" cy="399"/>
                                    </a:xfrm>
                                    <a:custGeom>
                                      <a:avLst/>
                                      <a:gdLst>
                                        <a:gd name="T0" fmla="*/ 0 w 1091"/>
                                        <a:gd name="T1" fmla="*/ 399 h 399"/>
                                        <a:gd name="T2" fmla="*/ 204 w 1091"/>
                                        <a:gd name="T3" fmla="*/ 86 h 399"/>
                                        <a:gd name="T4" fmla="*/ 1091 w 1091"/>
                                        <a:gd name="T5" fmla="*/ 0 h 399"/>
                                        <a:gd name="T6" fmla="*/ 887 w 1091"/>
                                        <a:gd name="T7" fmla="*/ 317 h 399"/>
                                        <a:gd name="T8" fmla="*/ 0 w 1091"/>
                                        <a:gd name="T9" fmla="*/ 399 h 39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091" h="399">
                                          <a:moveTo>
                                            <a:pt x="0" y="399"/>
                                          </a:moveTo>
                                          <a:lnTo>
                                            <a:pt x="204" y="86"/>
                                          </a:lnTo>
                                          <a:lnTo>
                                            <a:pt x="1091" y="0"/>
                                          </a:lnTo>
                                          <a:lnTo>
                                            <a:pt x="887" y="317"/>
                                          </a:lnTo>
                                          <a:lnTo>
                                            <a:pt x="0" y="39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9" name="Freeform 1187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92707" y="404495"/>
                                      <a:ext cx="204" cy="630"/>
                                    </a:xfrm>
                                    <a:custGeom>
                                      <a:avLst/>
                                      <a:gdLst>
                                        <a:gd name="T0" fmla="*/ 0 w 204"/>
                                        <a:gd name="T1" fmla="*/ 630 h 630"/>
                                        <a:gd name="T2" fmla="*/ 0 w 204"/>
                                        <a:gd name="T3" fmla="*/ 317 h 630"/>
                                        <a:gd name="T4" fmla="*/ 204 w 204"/>
                                        <a:gd name="T5" fmla="*/ 0 h 630"/>
                                        <a:gd name="T6" fmla="*/ 204 w 204"/>
                                        <a:gd name="T7" fmla="*/ 317 h 630"/>
                                        <a:gd name="T8" fmla="*/ 0 w 204"/>
                                        <a:gd name="T9" fmla="*/ 630 h 63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04" h="630">
                                          <a:moveTo>
                                            <a:pt x="0" y="630"/>
                                          </a:moveTo>
                                          <a:lnTo>
                                            <a:pt x="0" y="317"/>
                                          </a:lnTo>
                                          <a:lnTo>
                                            <a:pt x="204" y="0"/>
                                          </a:lnTo>
                                          <a:lnTo>
                                            <a:pt x="204" y="317"/>
                                          </a:lnTo>
                                          <a:lnTo>
                                            <a:pt x="0" y="63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AutoShape 118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2026" y="404575"/>
                                    <a:ext cx="1" cy="7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" name="AutoShape 1188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91820" y="405301"/>
                                    <a:ext cx="204" cy="31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" name="AutoShape 11882"/>
                                <wps:cNvCnPr>
                                  <a:cxnSpLocks noChangeShapeType="1"/>
                                  <a:endCxn id="119" idx="3"/>
                                </wps:cNvCnPr>
                                <wps:spPr bwMode="auto">
                                  <a:xfrm flipV="1">
                                    <a:off x="592029" y="404812"/>
                                    <a:ext cx="882" cy="48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1" name="AutoShape 118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5480" y="716915"/>
                                  <a:ext cx="10795" cy="3009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AutoShape 1188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65480" y="716915"/>
                                  <a:ext cx="67246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AutoShape 118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26185" y="610235"/>
                                  <a:ext cx="10795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30A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AutoShape 118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0955" y="609600"/>
                                  <a:ext cx="635" cy="1111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AutoShape 118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1155" y="1010920"/>
                                  <a:ext cx="325120" cy="19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AutoShape 118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3555" y="716915"/>
                                  <a:ext cx="48260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30A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AutoShape 118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3555" y="837565"/>
                                  <a:ext cx="1638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30A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AutoShape 118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305" y="726440"/>
                                  <a:ext cx="635" cy="1111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AutoShape 1189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7545" y="797560"/>
                                  <a:ext cx="148590" cy="2082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AutoShape 11892"/>
                              <wps:cNvCnPr>
                                <a:cxnSpLocks noChangeShapeType="1"/>
                                <a:endCxn id="117" idx="2"/>
                              </wps:cNvCnPr>
                              <wps:spPr bwMode="auto">
                                <a:xfrm flipV="1">
                                  <a:off x="591820" y="802005"/>
                                  <a:ext cx="563245" cy="2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AutoShape 118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21995" y="219075"/>
                                  <a:ext cx="635" cy="2444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AutoShape 118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4535" y="287655"/>
                                  <a:ext cx="55499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AutoShape 118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78890" y="219075"/>
                                  <a:ext cx="635" cy="1854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Text Box 118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4715" y="124460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W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95" name="AutoShape 118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0320" y="404495"/>
                                  <a:ext cx="13906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AutoShape 118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2870" y="402590"/>
                                  <a:ext cx="635" cy="20447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AutoShape 118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0320" y="602615"/>
                                  <a:ext cx="13906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Text Box 119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5890" y="424180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H2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99" name="AutoShape 119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2930" y="455295"/>
                                  <a:ext cx="13906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AutoShape 119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2755" y="652780"/>
                                  <a:ext cx="13906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AutoShape 1190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6250" y="457200"/>
                                  <a:ext cx="137795" cy="1955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Text Box 119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8455" y="427990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D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03" name="Text Box 119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7945" y="582930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b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04" name="Text Box 119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935" y="641985"/>
                                  <a:ext cx="18605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roofErr w:type="spellStart"/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a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05" name="AutoShape 119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9765" y="723900"/>
                                  <a:ext cx="171450" cy="4533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AutoShape 119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1485" y="1120775"/>
                                  <a:ext cx="13906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AutoShape 119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1330" y="649605"/>
                                  <a:ext cx="635" cy="4654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sm"/>
                                  <a:tailEnd type="stealth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Text Box 119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580" y="819150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H1</w:t>
                                    </w:r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vertAlign w:val="subscript"/>
                                        <w:lang w:eastAsia="ru-RU"/>
                                      </w:rPr>
                                      <w:t>Tz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09" name="AutoShape 11911"/>
                              <wps:cNvCnPr>
                                <a:cxnSpLocks noChangeShapeType="1"/>
                                <a:stCxn id="108" idx="3"/>
                              </wps:cNvCnPr>
                              <wps:spPr bwMode="auto">
                                <a:xfrm>
                                  <a:off x="351155" y="898525"/>
                                  <a:ext cx="130175" cy="482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AutoShape 119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2910" y="756285"/>
                                  <a:ext cx="112395" cy="273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AutoShape 119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3760" y="726440"/>
                                  <a:ext cx="354330" cy="1758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Text Box 119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2855" y="837565"/>
                                  <a:ext cx="282575" cy="158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r>
                                      <w:rPr>
                                        <w:color w:val="000000" w:themeColor="text1"/>
                                        <w:sz w:val="20"/>
                                        <w:szCs w:val="20"/>
                                        <w:lang w:eastAsia="ru-RU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1864" o:spid="_x0000_s1173" style="width:137.6pt;height:102.8pt;mso-position-horizontal-relative:char;mso-position-vertical-relative:line" coordsize="17475,1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">
                      <v:rect id="Прямоугольник 70" o:spid="_x0000_s1174" style="position:absolute;width:17475;height:13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MSv8IA&#10;AADbAAAADwAAAGRycy9kb3ducmV2LnhtbERPTWuDQBC9B/oflinkEuKaHtpgXKUESiQUQk2b8+BO&#10;VerOGner9t93D4EcH+87zWfTiZEG11pWsIliEMSV1S3XCj7Pb+stCOeRNXaWScEfOcizh0WKibYT&#10;f9BY+lqEEHYJKmi87xMpXdWQQRfZnjhw33Yw6AMcaqkHnEK46eRTHD9Lgy2HhgZ72jdU/ZS/RsFU&#10;ncbL+f0gT6tLYflaXPfl11Gp5eP8ugPhafZ38c1daAUvYX34En6Az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0xK/wgAAANsAAAAPAAAAAAAAAAAAAAAAAJgCAABkcnMvZG93&#10;bnJldi54bWxQSwUGAAAAAAQABAD1AAAAhwMAAAAA&#10;" filled="f" stroked="f"/>
                      <v:shape id="AutoShape 11866" o:spid="_x0000_s1175" type="#_x0000_t32" style="position:absolute;left:5035;top:946;width:13;height:70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5/AMEAAADbAAAADwAAAGRycy9kb3ducmV2LnhtbESP3YrCMBSE7wXfIZwF7zRVxJ+uUarL&#10;gnhn9QHONmebYnNSm6zWt98IgpfDzHzDrDadrcWNWl85VjAeJSCIC6crLhWcT9/DBQgfkDXWjknB&#10;gzxs1v3eClPt7nykWx5KESHsU1RgQmhSKX1hyKIfuYY4er+utRiibEupW7xHuK3lJElm0mLFccFg&#10;QztDxSX/swqWPn9k8kv+VIcL7q41ZmY7LZUafHTZJ4hAXXiHX+29VjAfw/NL/AFy/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Hn8AwQAAANsAAAAPAAAAAAAAAAAAAAAA&#10;AKECAABkcnMvZG93bnJldi54bWxQSwUGAAAAAAQABAD5AAAAjwMAAAAA&#10;" strokecolor="#00b050">
                        <v:stroke endarrow="classic" endarrowlength="long"/>
                      </v:shape>
                      <v:shape id="AutoShape 11867" o:spid="_x0000_s1176" type="#_x0000_t32" style="position:absolute;left:2222;top:8001;width:2826;height:39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NQJcMAAADbAAAADwAAAGRycy9kb3ducmV2LnhtbESPQWsCMRSE70L/Q3hCbzWrUF1Wo0hL&#10;pT1qq+dn8txd3bwsSVy3/fVNoeBxmJlvmMWqt43oyIfasYLxKANBrJ2puVTw9fn2lIMIEdlg45gU&#10;fFOA1fJhsMDCuBtvqdvFUiQIhwIVVDG2hZRBV2QxjFxLnLyT8xZjkr6UxuMtwW0jJ1k2lRZrTgsV&#10;tvRSkb7srlbBz0Hr6Ue92Uf/PON8m7929nhW6nHYr+cgIvXxHv5vvxsFswn8fUk/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TUCXDAAAA2wAAAA8AAAAAAAAAAAAA&#10;AAAAoQIAAGRycy9kb3ducmV2LnhtbFBLBQYAAAAABAAEAPkAAACRAwAAAAA=&#10;" strokecolor="red">
                        <v:stroke endarrow="classic" endarrowlength="long"/>
                      </v:shape>
                      <v:shape id="AutoShape 11868" o:spid="_x0000_s1177" type="#_x0000_t32" style="position:absolute;left:5168;top:8001;width:12053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ikTMYAAADbAAAADwAAAGRycy9kb3ducmV2LnhtbESPW2vCQBSE3wv+h+UIfRHd9IKmqasU&#10;oVAIKt4KfTvsHpNg9mzIrpr++25B8HGYmW+Y6byztbhQ6yvHCp5GCQhi7UzFhYL97nOYgvAB2WDt&#10;mBT8kof5rPcwxcy4K2/osg2FiBD2GSooQ2gyKb0uyaIfuYY4ekfXWgxRtoU0LV4j3NbyOUnG0mLF&#10;caHEhhYl6dP2bBWk+fd4rdPlINevP2GQL1aHt/ys1GO/+3gHEagL9/Ct/WUUTF7g/0v8AXL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IpEzGAAAA2wAAAA8AAAAAAAAA&#10;AAAAAAAAoQIAAGRycy9kb3ducmV2LnhtbFBLBQYAAAAABAAEAPkAAACUAwAAAAA=&#10;" strokecolor="#0070c0">
                        <v:stroke endarrow="classic" endarrowlength="long"/>
                      </v:shape>
                      <v:shape id="AutoShape 11869" o:spid="_x0000_s1178" type="#_x0000_t32" style="position:absolute;left:6762;top:7975;width:1524;height:21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4APMYAAADbAAAADwAAAGRycy9kb3ducmV2LnhtbESPW2sCMRSE3wX/QzhC3zRbW6xsjaJC&#10;qaUgeEH6eNicvdTNyTZJ3fXfm4LQx2FmvmFmi87U4kLOV5YVPI4SEMSZ1RUXCo6Ht+EUhA/IGmvL&#10;pOBKHhbzfm+GqbYt7+iyD4WIEPYpKihDaFIpfVaSQT+yDXH0cusMhihdIbXDNsJNLcdJMpEGK44L&#10;JTa0Lik773+Ngne/+zm5fNV+bJfZ5/f6adOu8i+lHgbd8hVEoC78h+/tjVbw8gx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uADzGAAAA2wAAAA8AAAAAAAAA&#10;AAAAAAAAoQIAAGRycy9kb3ducmV2LnhtbFBLBQYAAAAABAAEAPkAAACUAwAAAAA=&#10;">
                        <v:stroke dashstyle="dash"/>
                      </v:shape>
                      <v:shape id="Text Box 11870" o:spid="_x0000_s1179" type="#_x0000_t202" style="position:absolute;left:15855;top:6076;width:1620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674cQA&#10;AADbAAAADwAAAGRycy9kb3ducmV2LnhtbESPzWrDMBCE74G+g9hCLqGRU0haXMvGTUnSSw9O+wCL&#10;tf7B1spYSuL26aNAIcdhZr5hkmwyvTjT6FrLClbLCARxaXXLtYKf793TKwjnkTX2lknBLznI0odZ&#10;grG2Fy7ofPS1CBB2MSpovB9iKV3ZkEG3tANx8Co7GvRBjrXUI14C3PTyOYo20mDLYaHBgbYNld3x&#10;ZBRQXti/r87tTfH+sd1XLdNCHpSaP075GwhPk7+H/9ufWsHLGm5fwg+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+u+HEAAAA2wAAAA8AAAAAAAAAAAAAAAAAmAIAAGRycy9k&#10;b3ducmV2LnhtbFBLBQYAAAAABAAEAPUAAACJAwAAAAA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X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1871" o:spid="_x0000_s1180" type="#_x0000_t202" style="position:absolute;left:666;top:10185;width:2096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wllsQA&#10;AADbAAAADwAAAGRycy9kb3ducmV2LnhtbESPzW7CMBCE75V4B2uReqnAaQ8pCpiIH5Fy6SGBB1jF&#10;SxIlXkexC4Gnr5Eq9TiamW80q3Q0nbjS4BrLCt7nEQji0uqGKwXn02G2AOE8ssbOMim4k4N0PXlZ&#10;YaLtjXO6Fr4SAcIuQQW1930ipStrMujmticO3sUOBn2QQyX1gLcAN538iKJYGmw4LNTY066msi1+&#10;jALa5Pbx3brM5Nv9Lrs0TG/yS6nX6bhZgvA0+v/wX/uoFXzG8Pw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sJZbEAAAA2wAAAA8AAAAAAAAAAAAAAAAAmAIAAGRycy9k&#10;b3ducmV2LnhtbFBLBQYAAAAABAAEAPUAAACJAwAAAAA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1872" o:spid="_x0000_s1181" type="#_x0000_t202" style="position:absolute;left:2940;top:946;width:2095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CADcQA&#10;AADbAAAADwAAAGRycy9kb3ducmV2LnhtbESPQWuDQBSE74X+h+UVeilxbQ8xWDeSJsTm0oMmP+Dh&#10;vqjovhV3m9j++m4g0OMwM98wWT6bQVxocp1lBa9RDIK4trrjRsHpuF+sQDiPrHGwTAp+yEG+fnzI&#10;MNX2yiVdKt+IAGGXooLW+zGV0tUtGXSRHYmDd7aTQR/k1Eg94TXAzSDf4ngpDXYcFlocadtS3Vff&#10;RgFtSvv71bvClB+7bXHumF7kp1LPT/PmHYSn2f+H7+2DVpAkcPsSf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ggA3EAAAA2wAAAA8AAAAAAAAAAAAAAAAAmAIAAGRycy9k&#10;b3ducmV2LnhtbFBLBQYAAAAABAAEAPUAAACJAwAAAAA=&#10;" filled="f" stroked="f">
                        <v:textbox inset="0,0,0,0"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Y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AutoShape 11873" o:spid="_x0000_s1182" type="#_x0000_t32" style="position:absolute;left:8286;top:11741;width:7068;height: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x4wb8AAADbAAAADwAAAGRycy9kb3ducmV2LnhtbERPTYvCMBC9C/6HMMLeNNWDK9UoRRBc&#10;l12wevE2NGNbbSYlydr6781hwePjfa82vWnEg5yvLSuYThIQxIXVNZcKzqfdeAHCB2SNjWVS8CQP&#10;m/VwsMJU246P9MhDKWII+xQVVCG0qZS+qMign9iWOHJX6wyGCF0ptcMuhptGzpJkLg3WHBsqbGlb&#10;UXHP/4wCU/f510/56w6Fwenldswo++6U+hj12RJEoD68xf/uvVbwGcfGL/EHyP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Mx4wb8AAADbAAAADwAAAAAAAAAAAAAAAACh&#10;AgAAZHJzL2Rvd25yZXYueG1sUEsFBgAAAAAEAAQA+QAAAI0DAAAAAA==&#10;" strokeweight=".5pt"/>
                      <v:shape id="Text Box 11874" o:spid="_x0000_s1183" type="#_x0000_t202" style="position:absolute;left:8540;top:10147;width:7208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Ox5MQA&#10;AADbAAAADwAAAGRycy9kb3ducmV2LnhtbESPzW7CMBCE70h9B2srcUHFoQdo0zhRSgX00kNoH2AV&#10;b36UeB3FBtI+PUaqxHE0M99okmwyvTjT6FrLClbLCARxaXXLtYKf793TCwjnkTX2lknBLznI0odZ&#10;grG2Fy7ofPS1CBB2MSpovB9iKV3ZkEG3tANx8Co7GvRBjrXUI14C3PTyOYrW0mDLYaHBgbYNld3x&#10;ZBRQXti/r87tTfH+sd1XLdNCHpSaP075GwhPk7+H/9ufWsHmFW5fwg+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zseTEAAAA2wAAAA8AAAAAAAAAAAAAAAAAmAIAAGRycy9k&#10;b3ducmV2LnhtbFBLBQYAAAAABAAEAPUAAACJAwAAAAA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X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Y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Z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  <w:proofErr w:type="spellEnd"/>
                            </w:p>
                          </w:txbxContent>
                        </v:textbox>
                      </v:shape>
                      <v:group id="Group 11875" o:spid="_x0000_s1184" style="position:absolute;left:5918;top:4044;width:6928;height:7170" coordorigin="5918,4044" coordsize="10,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group id="Group 11876" o:spid="_x0000_s1185" style="position:absolute;left:5918;top:4044;width:11;height:12" coordorigin="5918,4044" coordsize="10,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      <v:shape id="Freeform 11877" o:spid="_x0000_s1186" style="position:absolute;left:5918;top:4048;width:9;height:8;visibility:visible;mso-wrap-style:square;v-text-anchor:top" coordsize="887,8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rYUcMA&#10;AADcAAAADwAAAGRycy9kb3ducmV2LnhtbERPS2sCMRC+F/ofwhS8adZaW9kapVRaVPDgA3sdNtPN&#10;4mayJqmu/94IQm/z8T1nPG1tLU7kQ+VYQb+XgSAunK64VLDbfnVHIEJE1lg7JgUXCjCdPD6MMdfu&#10;zGs6bWIpUgiHHBWYGJtcylAYshh6riFO3K/zFmOCvpTa4zmF21o+Z9mrtFhxajDY0Keh4rD5swra&#10;xf5YDd3L3M8O9XrwM1yuvg0q1XlqP95BRGrjv/junus0v/8Gt2fSBXJ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rYUcMAAADcAAAADwAAAAAAAAAAAAAAAACYAgAAZHJzL2Rv&#10;d25yZXYueG1sUEsFBgAAAAAEAAQA9QAAAIgDAAAAAA==&#10;" path="m,82l,812,887,309,887,,,82xe">
                            <v:path arrowok="t" o:connecttype="custom" o:connectlocs="0,82;0,812;887,309;887,0;0,82" o:connectangles="0,0,0,0,0"/>
                          </v:shape>
                          <v:shape id="Freeform 11878" o:spid="_x0000_s1187" style="position:absolute;left:5918;top:4044;width:11;height:4;visibility:visible;mso-wrap-style:square;v-text-anchor:top" coordsize="1091,3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bMNsYA&#10;AADcAAAADwAAAGRycy9kb3ducmV2LnhtbESPQW/CMAyF75P4D5GRdpkg7TRNoxAQqsTEgR3G+AGm&#10;MW1F4nRNRrt/jw+TdrP1nt/7vNqM3qkb9bENbCCfZ6CIq2Bbrg2cvnazN1AxIVt0gcnAL0XYrCcP&#10;KyxsGPiTbsdUKwnhWKCBJqWu0DpWDXmM89ARi3YJvccka19r2+Mg4d7p5yx71R5bloYGOyobqq7H&#10;H2/g41zuc9e9Z0/nw8t2R65dfA+lMY/TcbsElWhM/+a/670V/Fxo5RmZQK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bMNsYAAADcAAAADwAAAAAAAAAAAAAAAACYAgAAZHJz&#10;L2Rvd25yZXYueG1sUEsFBgAAAAAEAAQA9QAAAIsDAAAAAA==&#10;" path="m,399l204,86,1091,,887,317,,399xe">
                            <v:path arrowok="t" o:connecttype="custom" o:connectlocs="0,399;204,86;1091,0;887,317;0,399" o:connectangles="0,0,0,0,0"/>
                          </v:shape>
                          <v:shape id="Freeform 11879" o:spid="_x0000_s1188" style="position:absolute;left:5927;top:4044;width:2;height:7;visibility:visible;mso-wrap-style:square;v-text-anchor:top" coordsize="204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bLl8MA&#10;AADcAAAADwAAAGRycy9kb3ducmV2LnhtbERPTWsCMRC9F/wPYQRvNauI2tUoYlspCIq2RY/DZtwN&#10;bibLJtXtvzeC4G0e73Om88aW4kK1N44V9LoJCOLMacO5gp/vz9cxCB+QNZaOScE/eZjPWi9TTLW7&#10;8o4u+5CLGMI+RQVFCFUqpc8Ksui7riKO3MnVFkOEdS51jdcYbkvZT5KhtGg4NhRY0bKg7Lz/swrW&#10;5n27XH+sVqPkd2OG48Nx5/oDpTrtZjEBEagJT/HD/aXj/N4b3J+JF8jZ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bLl8MAAADcAAAADwAAAAAAAAAAAAAAAACYAgAAZHJzL2Rv&#10;d25yZXYueG1sUEsFBgAAAAAEAAQA9QAAAIgDAAAAAA==&#10;" path="m,630l,317,204,r,317l,630xe">
                            <v:path arrowok="t" o:connecttype="custom" o:connectlocs="0,630;0,317;204,0;204,317;0,630" o:connectangles="0,0,0,0,0"/>
                          </v:shape>
                        </v:group>
                        <v:shape id="AutoShape 11880" o:spid="_x0000_s1189" type="#_x0000_t32" style="position:absolute;left:5920;top:4045;width:0;height: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HJz8QAAADcAAAADwAAAGRycy9kb3ducmV2LnhtbERP22oCMRB9L/gPYQRfSs1qq5TVKFIo&#10;tEjx0oKvw2bcLLuZhE1ct359Uyj0bQ7nOst1bxvRURsqxwom4wwEceF0xaWCr8/Xh2cQISJrbByT&#10;gm8KsF4N7paYa3flA3XHWIoUwiFHBSZGn0sZCkMWw9h54sSdXWsxJtiWUrd4TeG2kdMsm0uLFacG&#10;g55eDBX18WIV1F29O+xnwd9fbjTfevPx/njSSo2G/WYBIlIf/8V/7jed5k+e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EcnPxAAAANwAAAAPAAAAAAAAAAAA&#10;AAAAAKECAABkcnMvZG93bnJldi54bWxQSwUGAAAAAAQABAD5AAAAkgMAAAAA&#10;">
                          <v:stroke dashstyle="dash"/>
                        </v:shape>
                        <v:shape id="AutoShape 11881" o:spid="_x0000_s1190" type="#_x0000_t32" style="position:absolute;left:5918;top:4053;width:2;height: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v0SMMAAADcAAAADwAAAGRycy9kb3ducmV2LnhtbERP22oCMRB9F/yHMIW+aVZLpaxGUaHU&#10;UhC8ID4Om9mL3Uy2Sepu/94IQt/mcK4zW3SmFldyvrKsYDRMQBBnVldcKDge3gdvIHxA1lhbJgV/&#10;5GEx7/dmmGrb8o6u+1CIGMI+RQVlCE0qpc9KMuiHtiGOXG6dwRChK6R22MZwU8txkkykwYpjQ4kN&#10;rUvKvve/RsGH3/2cXL5qP7fL7Ouyftm0q/ys1PNTt5yCCNSFf/HDvdFx/ugV7s/EC+T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L9EjDAAAA3AAAAA8AAAAAAAAAAAAA&#10;AAAAoQIAAGRycy9kb3ducmV2LnhtbFBLBQYAAAAABAAEAPkAAACRAwAAAAA=&#10;">
                          <v:stroke dashstyle="dash"/>
                        </v:shape>
                        <v:shape id="AutoShape 11882" o:spid="_x0000_s1191" type="#_x0000_t32" style="position:absolute;left:5920;top:4048;width:9;height: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lqP8MAAADcAAAADwAAAGRycy9kb3ducmV2LnhtbERP22oCMRB9L/gPYYS+1awVpKxGUUG0&#10;FAQviI/DZvaim8k2Sd3t3zdCwbc5nOtM552pxZ2crywrGA4SEMSZ1RUXCk7H9dsHCB+QNdaWScEv&#10;eZjPei9TTLVteU/3QyhEDGGfooIyhCaV0mclGfQD2xBHLrfOYIjQFVI7bGO4qeV7koylwYpjQ4kN&#10;rUrKbocfo2Dj999nly/bz90i+7quRtt2mV+Ueu13iwmIQF14iv/dWx3nD8fweCZe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Zaj/DAAAA3AAAAA8AAAAAAAAAAAAA&#10;AAAAoQIAAGRycy9kb3ducmV2LnhtbFBLBQYAAAAABAAEAPkAAACRAwAAAAA=&#10;">
                          <v:stroke dashstyle="dash"/>
                        </v:shape>
                      </v:group>
                      <v:shape id="AutoShape 11883" o:spid="_x0000_s1192" type="#_x0000_t32" style="position:absolute;left:6654;top:7169;width:108;height:3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REusUAAADbAAAADwAAAGRycy9kb3ducmV2LnhtbESP3WrCQBSE7wt9h+UUvNNNFERSV5HS&#10;iCIWfwreHrLHJJg9G7Jrkvbp3YLQy2FmvmHmy95UoqXGlZYVxKMIBHFmdcm5gu9zOpyBcB5ZY2WZ&#10;FPyQg+Xi9WWOibYdH6k9+VwECLsEFRTe14mULivIoBvZmjh4V9sY9EE2udQNdgFuKjmOoqk0WHJY&#10;KLCmj4Ky2+luFKTb9NBOurX9PO+nu8vut/oat7FSg7d+9Q7CU+//w8/2RiuYxfD3JfwA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REusUAAADbAAAADwAAAAAAAAAA&#10;AAAAAAChAgAAZHJzL2Rvd25yZXYueG1sUEsFBgAAAAAEAAQA+QAAAJMDAAAAAA==&#10;" strokeweight=".5pt">
                        <v:stroke dashstyle="dash"/>
                      </v:shape>
                      <v:shape id="AutoShape 11884" o:spid="_x0000_s1193" type="#_x0000_t32" style="position:absolute;left:6654;top:7169;width:6725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I4+sMAAADbAAAADwAAAGRycy9kb3ducmV2LnhtbESPT4vCMBTE74LfITzB25quBynVKCIs&#10;7mEV1z/3t83bttq81CTW+u3NwoLHYWZ+w8wWnalFS85XlhW8jxIQxLnVFRcKjoePtxSED8gaa8uk&#10;4EEeFvN+b4aZtnf+pnYfChEh7DNUUIbQZFL6vCSDfmQb4uj9WmcwROkKqR3eI9zUcpwkE2mw4rhQ&#10;YkOrkvLL/mYU+OvX2W12lwLPP6t0vVvSadvelBoOuuUURKAuvML/7U+tIB3D35f4A+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yOPrDAAAA2wAAAA8AAAAAAAAAAAAA&#10;AAAAoQIAAGRycy9kb3ducmV2LnhtbFBLBQYAAAAABAAEAPkAAACRAwAAAAA=&#10;" strokecolor="#7030a0" strokeweight=".5pt"/>
                      <v:shape id="AutoShape 11885" o:spid="_x0000_s1194" type="#_x0000_t32" style="position:absolute;left:12261;top:6102;width:108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1Hd8MAAADbAAAADwAAAGRycy9kb3ducmV2LnhtbESPW2sCMRSE3wv+h3AE32rWWuq6GsUK&#10;wr5I8fZ+2Jy94OZkSaKu/74RCn0cZuYbZrnuTSvu5HxjWcFknIAgLqxuuFJwPu3eUxA+IGtsLZOC&#10;J3lYrwZvS8y0ffCB7sdQiQhhn6GCOoQuk9IXNRn0Y9sRR6+0zmCI0lVSO3xEuGnlR5J8SYMNx4Ua&#10;O9rWVFyPN6Ogve7n+JPO3WVyyb9Pn66c9Xmp1GjYbxYgAvXhP/zXzrWCdAqvL/EH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NR3fDAAAA2wAAAA8AAAAAAAAAAAAA&#10;AAAAoQIAAGRycy9kb3ducmV2LnhtbFBLBQYAAAAABAAEAPkAAACRAwAAAAA=&#10;" strokecolor="#7030a0" strokeweight=".5pt">
                        <v:stroke startarrow="oval" startarrowwidth="narrow" startarrowlength="short"/>
                      </v:shape>
                      <v:shape id="AutoShape 11886" o:spid="_x0000_s1195" type="#_x0000_t32" style="position:absolute;left:12909;top:6096;width:6;height:11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69Q8MAAADbAAAADwAAAGRycy9kb3ducmV2LnhtbESPQWsCMRSE70L/Q3gFbzVbFSurUUqp&#10;oIiItr2/3Tx3FzcvIYm6/feNUPA4zMw3zHzZmVZcyYfGsoLXQQaCuLS64UrB99fqZQoiRGSNrWVS&#10;8EsBloun3hxzbW98oOsxViJBOOSooI7R5VKGsiaDYWAdcfJO1huMSfpKao+3BDetHGbZRBpsOC3U&#10;6OijpvJ8vBgFfjIsdsXJfW6b4kKbH7cd7as3pfrP3fsMRKQuPsL/7bVWMB3D/Uv6A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evUPDAAAA2wAAAA8AAAAAAAAAAAAA&#10;AAAAoQIAAGRycy9kb3ducmV2LnhtbFBLBQYAAAAABAAEAPkAAACRAwAAAAA=&#10;" strokeweight=".5pt">
                        <v:stroke startarrow="classic" startarrowwidth="narrow" startarrowlength="short" endarrow="classic" endarrowwidth="narrow" endarrowlength="short"/>
                      </v:shape>
                      <v:shape id="AutoShape 11887" o:spid="_x0000_s1196" type="#_x0000_t32" style="position:absolute;left:3511;top:10109;width:3251;height: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anZsYAAADbAAAADwAAAGRycy9kb3ducmV2LnhtbESPUUvDQBCE3wX/w7FCX8ReLKgl9lpE&#10;KLWgUNuKPi65NYnN7aV3a5r++54g9HGYmW+Yyax3jeooxNqzgdthBoq48Lbm0sB2M78Zg4qCbLHx&#10;TAaOFGE2vbyYYG79gd+pW0upEoRjjgYqkTbXOhYVOYxD3xIn79sHh5JkKLUNeEhw1+hRlt1rhzWn&#10;hQpbeq6o2K1/nYHd5/JntYihuH6Q+faj+3p73R/FmMFV//QISqiXc/i//WINjO/g70v6AXp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2p2bGAAAA2wAAAA8AAAAAAAAA&#10;AAAAAAAAoQIAAGRycy9kb3ducmV2LnhtbFBLBQYAAAAABAAEAPkAAACUAwAAAAA=&#10;" strokeweight=".5pt">
                        <v:stroke dashstyle="dash"/>
                      </v:shape>
                      <v:shape id="AutoShape 11888" o:spid="_x0000_s1197" type="#_x0000_t32" style="position:absolute;left:5035;top:7169;width:482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yADMUAAADbAAAADwAAAGRycy9kb3ducmV2LnhtbESPS2/CMBCE75X4D9Yi9VYcWl4KMShq&#10;VYmWE4FDj9t4yYN4ncYupP++RkLiOJqZbzTJujeNOFPnKssKxqMIBHFudcWFgsP+/WkBwnlkjY1l&#10;UvBHDtarwUOCsbYX3tE584UIEHYxKii9b2MpXV6SQTeyLXHwjrYz6IPsCqk7vAS4aeRzFM2kwYrD&#10;QoktvZaUn7Jfo+A7225f6nrepunPNMePTzt5a76Uehz26RKEp97fw7f2RitYzOD6JfwAu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yADMUAAADbAAAADwAAAAAAAAAA&#10;AAAAAAChAgAAZHJzL2Rvd25yZXYueG1sUEsFBgAAAAAEAAQA+QAAAJMDAAAAAA==&#10;" strokecolor="#7030a0" strokeweight=".5pt"/>
                      <v:shape id="AutoShape 11889" o:spid="_x0000_s1198" type="#_x0000_t32" style="position:absolute;left:5035;top:8375;width:1638;height: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mKsEAAADbAAAADwAAAGRycy9kb3ducmV2LnhtbESPzYrCMBSF9wO+Q7iCm0FTXcyUahQV&#10;BHEx4M8DXJtrU2xuShJtfXszMDDLw/n5OItVbxvxJB9qxwqmkwwEcel0zZWCy3k3zkGEiKyxcUwK&#10;XhRgtRx8LLDQruMjPU+xEmmEQ4EKTIxtIWUoDVkME9cSJ+/mvMWYpK+k9tilcdvIWZZ9SYs1J4LB&#10;lraGyvvpYRWcDyE/bq4/cZ3I5aH7NC/yG6VGw349BxGpj//hv/ZeK8i/4fdL+gFy+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K6YqwQAAANsAAAAPAAAAAAAAAAAAAAAA&#10;AKECAABkcnMvZG93bnJldi54bWxQSwUGAAAAAAQABAD5AAAAjwMAAAAA&#10;" strokecolor="#7030a0" strokeweight=".5pt">
                        <v:stroke startarrow="oval" startarrowwidth="narrow" startarrowlength="short"/>
                      </v:shape>
                      <v:shape id="AutoShape 11890" o:spid="_x0000_s1199" type="#_x0000_t32" style="position:absolute;left:5353;top:7264;width:6;height:11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O3RsAAAADbAAAADwAAAGRycy9kb3ducmV2LnhtbERPXWvCMBR9F/Yfwh3sTdM50NIZZYwJ&#10;ioio2/ttc23LmpuQRK3/3jwIPh7O92zRm05cyIfWsoL3UQaCuLK65VrB73E5zEGEiKyxs0wKbhRg&#10;MX8ZzLDQ9sp7uhxiLVIIhwIVNDG6QspQNWQwjKwjTtzJeoMxQV9L7fGawk0nx1k2kQZbTg0NOvpu&#10;qPo/nI0CPxmX2/LkfjZteab1n9t87OqpUm+v/dcniEh9fIof7pVWkKex6Uv6AXJ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aTt0bAAAAA2wAAAA8AAAAAAAAAAAAAAAAA&#10;oQIAAGRycy9kb3ducmV2LnhtbFBLBQYAAAAABAAEAPkAAACOAwAAAAA=&#10;" strokeweight=".5pt">
                        <v:stroke startarrow="classic" startarrowwidth="narrow" startarrowlength="short" endarrow="classic" endarrowwidth="narrow" endarrowlength="short"/>
                      </v:shape>
                      <v:shape id="AutoShape 11891" o:spid="_x0000_s1200" type="#_x0000_t32" style="position:absolute;left:6775;top:7975;width:1486;height:20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utY8YAAADbAAAADwAAAGRycy9kb3ducmV2LnhtbESPQUvDQBSE74L/YXmCF2k3erBt2m0R&#10;oajQQq0Ve3xkn0ls9m3cfabpv3cLgsdhZr5hZoveNaqjEGvPBm6HGSjiwtuaSwO7t+VgDCoKssXG&#10;Mxk4UYTF/PJihrn1R36lbiulShCOORqoRNpc61hU5DAOfUucvE8fHEqSodQ24DHBXaPvsuxeO6w5&#10;LVTY0mNFxWH74wwcPl6+Nk8xFDcjWe7eu/169X0SY66v+ocpKKFe/sN/7WdrYDyB85f0A/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7rWPGAAAA2wAAAA8AAAAAAAAA&#10;AAAAAAAAoQIAAGRycy9kb3ducmV2LnhtbFBLBQYAAAAABAAEAPkAAACUAwAAAAA=&#10;" strokeweight=".5pt">
                        <v:stroke dashstyle="dash"/>
                      </v:shape>
                      <v:shape id="AutoShape 11892" o:spid="_x0000_s1201" type="#_x0000_t32" style="position:absolute;left:5918;top:8020;width:5632;height: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iSI8QAAADbAAAADwAAAGRycy9kb3ducmV2LnhtbERPTU/CQBC9m/gfNmPCxcBWDoqVhRAT&#10;giaaAEL0OOmObaE7W3bHUv69ezDx+PK+p/PeNaqjEGvPBu5GGSjiwtuaSwO7j+VwAioKssXGMxm4&#10;UIT57Ppqirn1Z95Qt5VSpRCOORqoRNpc61hU5DCOfEucuG8fHEqCodQ24DmFu0aPs+xeO6w5NVTY&#10;0nNFxXH74wwcP18P61UMxe2DLHf77uv97XQRYwY3/eIJlFAv/+I/94s18JjWpy/pB+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GJIjxAAAANsAAAAPAAAAAAAAAAAA&#10;AAAAAKECAABkcnMvZG93bnJldi54bWxQSwUGAAAAAAQABAD5AAAAkgMAAAAA&#10;" strokeweight=".5pt">
                        <v:stroke dashstyle="dash"/>
                      </v:shape>
                      <v:shape id="AutoShape 11893" o:spid="_x0000_s1202" type="#_x0000_t32" style="position:absolute;left:7219;top:2190;width:7;height:24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o3psMAAADbAAAADwAAAGRycy9kb3ducmV2LnhtbESPT2vCQBTE74LfYXmCN93Eg7Spq4SC&#10;4B8qmPbS2yP7TGKzb8PuauK37xaEHoeZ+Q2z2gymFXdyvrGsIJ0nIIhLqxuuFHx9bmcvIHxA1tha&#10;JgUP8rBZj0crzLTt+Uz3IlQiQthnqKAOocuk9GVNBv3cdsTRu1hnMETpKqkd9hFuWrlIkqU02HBc&#10;qLGj95rKn+JmFJhmKPYf1ckdSoPp9/WcU37slZpOhvwNRKAh/Ief7Z1W8JrC35f4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6N6bDAAAA2wAAAA8AAAAAAAAAAAAA&#10;AAAAoQIAAGRycy9kb3ducmV2LnhtbFBLBQYAAAAABAAEAPkAAACRAwAAAAA=&#10;" strokeweight=".5pt"/>
                      <v:shape id="AutoShape 11894" o:spid="_x0000_s1203" type="#_x0000_t32" style="position:absolute;left:7245;top:2876;width:555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IWccQAAADbAAAADwAAAGRycy9kb3ducmV2LnhtbESPQWsCMRSE7wX/Q3hCb5p1BWtXo0ip&#10;0CJFtO397ea5u7h5CUnU7b9vCkKPw8x8wyzXvenElXxoLSuYjDMQxJXVLdcKvj63ozmIEJE1dpZJ&#10;wQ8FWK8GD0sstL3xga7HWIsE4VCggiZGV0gZqoYMhrF1xMk7WW8wJulrqT3eEtx0Ms+ymTTYclpo&#10;0NFLQ9X5eDEK/CwvP8qTe9215YXev91uuq+flHoc9psFiEh9/A/f229awXMOf1/S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ohZxxAAAANsAAAAPAAAAAAAAAAAA&#10;AAAAAKECAABkcnMvZG93bnJldi54bWxQSwUGAAAAAAQABAD5AAAAkgMAAAAA&#10;" strokeweight=".5pt">
                        <v:stroke startarrow="classic" startarrowwidth="narrow" startarrowlength="short" endarrow="classic" endarrowwidth="narrow" endarrowlength="short"/>
                      </v:shape>
                      <v:shape id="AutoShape 11895" o:spid="_x0000_s1204" type="#_x0000_t32" style="position:absolute;left:12788;top:2190;width:7;height:18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MSsMAAADbAAAADwAAAGRycy9kb3ducmV2LnhtbESPQWvCQBSE74X+h+UVvNWNCkWjq4RC&#10;QS0Kxl56e2SfSdrs27C7mvjvXUHwOMzMN8xi1ZtGXMj52rKC0TABQVxYXXOp4Of49T4F4QOyxsYy&#10;KbiSh9Xy9WWBqbYdH+iSh1JECPsUFVQhtKmUvqjIoB/aljh6J+sMhihdKbXDLsJNI8dJ8iEN1hwX&#10;Kmzps6LiPz8bBabu882u3LttYXD0+3fIKPvulBq89dkcRKA+PMOP9lormE3g/iX+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kDErDAAAA2wAAAA8AAAAAAAAAAAAA&#10;AAAAoQIAAGRycy9kb3ducmV2LnhtbFBLBQYAAAAABAAEAPkAAACRAwAAAAA=&#10;" strokeweight=".5pt"/>
                      <v:shape id="Text Box 11896" o:spid="_x0000_s1205" type="#_x0000_t202" style="position:absolute;left:8947;top:1244;width:2825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74gMQA&#10;AADbAAAADwAAAGRycy9kb3ducmV2LnhtbESPzWrDMBCE74G+g9hCLqGRU0JoXcvGTUnSSw9O+wCL&#10;tf7B1spYSuL26aNAIcdhZr5hkmwyvTjT6FrLClbLCARxaXXLtYKf793TCwjnkTX2lknBLznI0odZ&#10;grG2Fy7ofPS1CBB2MSpovB9iKV3ZkEG3tANx8Co7GvRBjrXUI14C3PTyOYo20mDLYaHBgbYNld3x&#10;ZBRQXti/r87tTfH+sd1XLdNCHpSaP075GwhPk7+H/9ufWsHrGm5fwg+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++IDEAAAA2wAAAA8AAAAAAAAAAAAAAAAAmAIAAGRycy9k&#10;b3ducmV2LnhtbFBLBQYAAAAABAAEAPUAAACJAwAAAAA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W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AutoShape 11897" o:spid="_x0000_s1206" type="#_x0000_t32" style="position:absolute;left:12903;top:4044;width:1390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8fXcUAAADbAAAADwAAAGRycy9kb3ducmV2LnhtbESPT0sDMRTE74LfITyhN5tVqtht01Is&#10;FS0U6Z9Dj4/Nc5N287Ik6Xb99kYQPA4z8xtmOu9dIzoK0XpW8DAsQBBXXluuFRz2q/sXEDEha2w8&#10;k4JvijCf3d5MsdT+ylvqdqkWGcKxRAUmpbaUMlaGHMahb4mz9+WDw5RlqKUOeM1w18jHoniWDi3n&#10;BYMtvRqqzruLU7A8re3i43M9OtrLKbxtzn1n0Cg1uOsXExCJ+vQf/mu/awXjJ/j9k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8fXcUAAADbAAAADwAAAAAAAAAA&#10;AAAAAAChAgAAZHJzL2Rvd25yZXYueG1sUEsFBgAAAAAEAAQA+QAAAJMDAAAAAA==&#10;" strokeweight=".5pt"/>
                      <v:shape id="AutoShape 11898" o:spid="_x0000_s1207" type="#_x0000_t32" style="position:absolute;left:13728;top:4025;width:7;height:20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kQcsQAAADbAAAADwAAAGRycy9kb3ducmV2LnhtbESPQWsCMRSE7wX/Q3hCbzWrwtauRhFR&#10;aJEi2vb+dvPcXdy8hCTq9t83hUKPw8x8wyxWvenEjXxoLSsYjzIQxJXVLdcKPj92TzMQISJr7CyT&#10;gm8KsFoOHhZYaHvnI91OsRYJwqFABU2MrpAyVA0ZDCPriJN3tt5gTNLXUnu8J7jp5CTLcmmw5bTQ&#10;oKNNQ9XldDUKfD4p38uz2+7b8kpvX24/PdTPSj0O+/UcRKQ+/of/2q9awUsOv1/SD5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mRByxAAAANsAAAAPAAAAAAAAAAAA&#10;AAAAAKECAABkcnMvZG93bnJldi54bWxQSwUGAAAAAAQABAD5AAAAkgMAAAAA&#10;" strokeweight=".5pt">
                        <v:stroke startarrow="classic" startarrowwidth="narrow" startarrowlength="short" endarrow="classic" endarrowwidth="narrow" endarrowlength="short"/>
                      </v:shape>
                      <v:shape id="AutoShape 11899" o:spid="_x0000_s1208" type="#_x0000_t32" style="position:absolute;left:12903;top:6026;width:1390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EkscUAAADbAAAADwAAAGRycy9kb3ducmV2LnhtbESPT0sDMRTE74LfITyhN5tVitpt01Is&#10;FS0U6Z9Dj4/Nc5N287Ik6Xb99kYQPA4z8xtmOu9dIzoK0XpW8DAsQBBXXluuFRz2q/sXEDEha2w8&#10;k4JvijCf3d5MsdT+ylvqdqkWGcKxRAUmpbaUMlaGHMahb4mz9+WDw5RlqKUOeM1w18jHoniSDi3n&#10;BYMtvRqqzruLU7A8re3i43M9OtrLKbxtzn1n0Cg1uOsXExCJ+vQf/mu/awXjZ/j9k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8EkscUAAADbAAAADwAAAAAAAAAA&#10;AAAAAAChAgAAZHJzL2Rvd25yZXYueG1sUEsFBgAAAAAEAAQA+QAAAJMDAAAAAA==&#10;" strokeweight=".5pt"/>
                      <v:shape id="Text Box 11900" o:spid="_x0000_s1209" type="#_x0000_t202" style="position:absolute;left:14058;top:4241;width:2826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Pyhb0A&#10;AADbAAAADwAAAGRycy9kb3ducmV2LnhtbERPyw7BQBTdS/zD5EpshCkLoQzxiMfGoviAm87VNjp3&#10;ms6gfL1ZSCxPznu+bEwpnlS7wrKC4SACQZxaXXCm4HrZ9ScgnEfWWFomBW9ysFy0W3OMtX1xQs+z&#10;z0QIYRejgtz7KpbSpTkZdANbEQfuZmuDPsA6k7rGVwg3pRxF0VgaLDg05FjRJqf0fn4YBbRK7Od0&#10;d3uTrLeb/a1g6smDUt1Os5qB8NT4v/jnPmoF0zA2fAk/QC6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u3Pyhb0AAADbAAAADwAAAAAAAAAAAAAAAACYAgAAZHJzL2Rvd25yZXYu&#10;eG1sUEsFBgAAAAAEAAQA9QAAAIIDAAAAAA=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H2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</w:p>
                          </w:txbxContent>
                        </v:textbox>
                      </v:shape>
                      <v:shape id="AutoShape 11901" o:spid="_x0000_s1210" type="#_x0000_t32" style="position:absolute;left:5829;top:4552;width:1390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IVWMQAAADbAAAADwAAAGRycy9kb3ducmV2LnhtbESPQWsCMRSE74X+h/CE3jSrlFJXo0il&#10;pRWK1Hrw+Ng8N9HNy5LEdfvvm4LQ4zAz3zDzZe8a0VGI1rOC8agAQVx5bblWsP9+HT6DiAlZY+OZ&#10;FPxQhOXi/m6OpfZX/qJul2qRIRxLVGBSakspY2XIYRz5ljh7Rx8cpixDLXXAa4a7Rk6K4kk6tJwX&#10;DLb0Yqg67y5Owfq0sauP7ebxYC+n8PZ57juDRqmHQb+agUjUp//wrf2uFUyn8Pcl/w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EhVYxAAAANsAAAAPAAAAAAAAAAAA&#10;AAAAAKECAABkcnMvZG93bnJldi54bWxQSwUGAAAAAAQABAD5AAAAkgMAAAAA&#10;" strokeweight=".5pt"/>
                      <v:shape id="AutoShape 11902" o:spid="_x0000_s1211" type="#_x0000_t32" style="position:absolute;left:4527;top:6527;width:1391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yuLcUAAADcAAAADwAAAGRycy9kb3ducmV2LnhtbESPQUsDMRCF70L/Q5iCN5tVRGRtWoql&#10;ogURq4ceh810k3YzWZJ0u/575yB4m+G9ee+b+XIMnRooZR/ZwO2sAkXcROu5NfD9tbl5BJULssUu&#10;Mhn4oQzLxeRqjrWNF/6kYVdaJSGcazTgSulrrXPjKGCexZ5YtENMAYusqdU24UXCQ6fvqupBB/Qs&#10;DQ57enbUnHbnYGB93PrV28f2fu/Px/TyfhoHh86Y6+m4egJVaCz/5r/rVyv4leDLMzKBX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yuLcUAAADcAAAADwAAAAAAAAAA&#10;AAAAAAChAgAAZHJzL2Rvd25yZXYueG1sUEsFBgAAAAAEAAQA+QAAAJMDAAAAAA==&#10;" strokeweight=".5pt"/>
                      <v:shape id="AutoShape 11903" o:spid="_x0000_s1212" type="#_x0000_t32" style="position:absolute;left:4762;top:4572;width:1378;height:19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ZYdcMAAADcAAAADwAAAGRycy9kb3ducmV2LnhtbERPTWvCQBC9F/wPywje6iYViqZuRCyC&#10;lHqICr0O2Uk2bXY2ZldN/71bKHibx/uc5WqwrbhS7xvHCtJpAoK4dLrhWsHpuH2eg/ABWWPrmBT8&#10;kodVPnpaYqbdjQu6HkItYgj7DBWYELpMSl8asuinriOOXOV6iyHCvpa6x1sMt618SZJXabHh2GCw&#10;o42h8udwsQoqvzh/fhXp+/F7zut0+Chm+51RajIe1m8gAg3hIf5373Scn6Tw90y8QOZ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2WHXDAAAA3AAAAA8AAAAAAAAAAAAA&#10;AAAAoQIAAGRycy9kb3ducmV2LnhtbFBLBQYAAAAABAAEAPkAAACRAwAAAAA=&#10;" strokeweight=".5pt">
                        <v:stroke startarrow="classic" startarrowwidth="narrow" startarrowlength="short" endarrow="classic" endarrowwidth="narrow" endarrowlength="short"/>
                      </v:shape>
                      <v:shape id="Text Box 11904" o:spid="_x0000_s1213" type="#_x0000_t202" style="position:absolute;left:3384;top:4279;width:2826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NsW74A&#10;AADcAAAADwAAAGRycy9kb3ducmV2LnhtbERPSwrCMBDdC94hjOBGNNWFSDWKH/xsXFQ9wNCMbbGZ&#10;lCZq9fRGENzN431ntmhMKR5Uu8KyguEgAkGcWl1wpuBy3vYnIJxH1lhaJgUvcrCYt1szjLV9ckKP&#10;k89ECGEXo4Lc+yqW0qU5GXQDWxEH7mprgz7AOpO6xmcIN6UcRdFYGiw4NORY0Tqn9Ha6GwW0TOz7&#10;eHM7k6w26921YOrJvVLdTrOcgvDU+L/45z7oMD8awfeZcIGc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BTbFu+AAAA3AAAAA8AAAAAAAAAAAAAAAAAmAIAAGRycy9kb3ducmV2&#10;LnhtbFBLBQYAAAAABAAEAPUAAACDAwAAAAA=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D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1905" o:spid="_x0000_s1214" type="#_x0000_t202" style="position:absolute;left:13379;top:5829;width:2826;height:15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/JwMIA&#10;AADcAAAADwAAAGRycy9kb3ducmV2LnhtbERPzWrCQBC+C77DMkIv0my0IJJmFbVovXhI9AGG7JgE&#10;s7Mhu03SPn1XKPQ2H9/vpNvRNKKnztWWFSyiGARxYXXNpYLb9fi6BuE8ssbGMin4JgfbzXSSYqLt&#10;wBn1uS9FCGGXoILK+zaR0hUVGXSRbYkDd7edQR9gV0rd4RDCTSOXcbySBmsODRW2dKioeORfRgHt&#10;MvtzebiTyfYfh9O9ZprLT6VeZuPuHYSn0f+L/9xnHebHb/B8Jlw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H8nA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b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1906" o:spid="_x0000_s1215" type="#_x0000_t202" style="position:absolute;left:2419;top:6419;width:1860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ZRtMIA&#10;AADcAAAADwAAAGRycy9kb3ducmV2LnhtbERPzWrCQBC+C77DMkIv0myUIpJmFbVovXhI9AGG7JgE&#10;s7Mhu03SPn1XKPQ2H9/vpNvRNKKnztWWFSyiGARxYXXNpYLb9fi6BuE8ssbGMin4JgfbzXSSYqLt&#10;wBn1uS9FCGGXoILK+zaR0hUVGXSRbYkDd7edQR9gV0rd4RDCTSOXcbySBmsODRW2dKioeORfRgHt&#10;MvtzebiTyfYfh9O9ZprLT6VeZuPuHYSn0f+L/9xnHebHb/B8Jlw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9lG0wgAAANwAAAAPAAAAAAAAAAAAAAAAAJgCAABkcnMvZG93&#10;bnJldi54bWxQSwUGAAAAAAQABAD1AAAAhwMAAAAA&#10;" filled="f" stroked="f">
                        <v:textbox inset="0,0,0,0"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a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AutoShape 11907" o:spid="_x0000_s1216" type="#_x0000_t32" style="position:absolute;left:6597;top:7239;width:1715;height:45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JS4cIAAADcAAAADwAAAGRycy9kb3ducmV2LnhtbERPyWrDMBC9B/oPYgq9JXILNcWJbEKh&#10;odBSyHbIbZAmthNrZCw5tv++KgR6m8dbZ1WMthE36nztWMHzIgFBrJ2puVRw2H/M30D4gGywcUwK&#10;JvJQ5A+zFWbGDbyl2y6UIoawz1BBFUKbSel1RRb9wrXEkTu7zmKIsCul6XCI4baRL0mSSos1x4YK&#10;W3qvSF93vVWwCVN6+jq5I+rLN/9ssNf7oVfq6XFcL0EEGsO/+O7+NHF+8gp/z8QL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7JS4cIAAADcAAAADwAAAAAAAAAAAAAA&#10;AAChAgAAZHJzL2Rvd25yZXYueG1sUEsFBgAAAAAEAAQA+QAAAJADAAAAAA==&#10;" strokeweight=".5pt">
                        <v:stroke startarrow="oval" startarrowwidth="narrow" startarrowlength="short"/>
                      </v:shape>
                      <v:shape id="AutoShape 11908" o:spid="_x0000_s1217" type="#_x0000_t32" style="position:absolute;left:4514;top:11207;width:1391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mTwsIAAADcAAAADwAAAGRycy9kb3ducmV2LnhtbERPTWsCMRC9F/wPYQRvNauIlK1RpGJp&#10;hVKqHnocNtNNdDNZkrhu/30jCL3N433OYtW7RnQUovWsYDIuQBBXXluuFRwP28cnEDEha2w8k4Jf&#10;irBaDh4WWGp/5S/q9qkWOYRjiQpMSm0pZawMOYxj3xJn7scHhynDUEsd8JrDXSOnRTGXDi3nBoMt&#10;vRiqzvuLU7A57ez6/XM3+7aXU3j9OPedQaPUaNivn0Ek6tO/+O5+03l+MYfbM/kC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JmTwsIAAADcAAAADwAAAAAAAAAAAAAA&#10;AAChAgAAZHJzL2Rvd25yZXYueG1sUEsFBgAAAAAEAAQA+QAAAJADAAAAAA==&#10;" strokeweight=".5pt"/>
                      <v:shape id="AutoShape 11909" o:spid="_x0000_s1218" type="#_x0000_t32" style="position:absolute;left:4813;top:6496;width:6;height:4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9k9sEAAADcAAAADwAAAGRycy9kb3ducmV2LnhtbERPTWsCMRC9C/6HMEJvNVsLWlajFFFQ&#10;pBRte5/djLuLm0lIoq7/vhEEb/N4nzNbdKYVF/KhsazgbZiBIC6tbrhS8Puzfv0AESKyxtYyKbhR&#10;gMW835thru2V93Q5xEqkEA45KqhjdLmUoazJYBhaR5y4o/UGY4K+ktrjNYWbVo6ybCwNNpwaanS0&#10;rKk8Hc5GgR+Piq/i6Fa7pjjT9s/t3r+riVIvg+5zCiJSF5/ih3uj0/xsAvdn0gVy/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X2T2wQAAANwAAAAPAAAAAAAAAAAAAAAA&#10;AKECAABkcnMvZG93bnJldi54bWxQSwUGAAAAAAQABAD5AAAAjwMAAAAA&#10;" strokeweight=".5pt">
                        <v:stroke startarrow="classic" startarrowwidth="narrow" startarrowlength="short" endarrow="classic" endarrowwidth="narrow" endarrowlength="short"/>
                      </v:shape>
                      <v:shape id="Text Box 11910" o:spid="_x0000_s1219" type="#_x0000_t202" style="position:absolute;left:685;top:8191;width:2826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tbscQA&#10;AADcAAAADwAAAGRycy9kb3ducmV2LnhtbESPzW7CQAyE75V4h5WRuFSwgUNVhSwoBJX20kOAB7Cy&#10;zo/IeqPsFtI+fX2o1JutGc98zvaT69WdxtB5NrBeJaCIK287bgxcL2/LV1AhIlvsPZOBbwqw382e&#10;Mkytf3BJ93NslIRwSNFAG+OQah2qlhyGlR+IRav96DDKOjbajviQcNfrTZK8aIcdS0OLAxUtVbfz&#10;lzNAeel/Pm/h5MrDsTjVHdOzfjdmMZ/yLahIU/w3/11/WMFPhFaekQn0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7W7HEAAAA3AAAAA8AAAAAAAAAAAAAAAAAmAIAAGRycy9k&#10;b3ducmV2LnhtbFBLBQYAAAAABAAEAPUAAACJAwAAAAA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H1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Tz</w:t>
                              </w:r>
                            </w:p>
                          </w:txbxContent>
                        </v:textbox>
                      </v:shape>
                      <v:shape id="AutoShape 11911" o:spid="_x0000_s1220" type="#_x0000_t32" style="position:absolute;left:3511;top:8985;width:1302;height:4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YHsMMAAADcAAAADwAAAGRycy9kb3ducmV2LnhtbERPTWsCMRC9F/wPYQq91WyllHY1iigt&#10;rVBE68HjsBk30c1kSeK6/fdGKPQ2j/c5k1nvGtFRiNazgqdhAYK48tpyrWD38/74CiImZI2NZ1Lw&#10;SxFm08HdBEvtL7yhbptqkUM4lqjApNSWUsbKkMM49C1x5g4+OEwZhlrqgJcc7ho5KooX6dBybjDY&#10;0sJQddqenYLlcWXnX+vV896ej+Hj+9R3Bo1SD/f9fAwiUZ/+xX/uT53nF29weyZfIK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GB7DDAAAA3AAAAA8AAAAAAAAAAAAA&#10;AAAAoQIAAGRycy9kb3ducmV2LnhtbFBLBQYAAAAABAAEAPkAAACRAwAAAAA=&#10;" strokeweight=".5pt"/>
                      <v:shape id="AutoShape 11912" o:spid="_x0000_s1221" type="#_x0000_t32" style="position:absolute;left:4229;top:7562;width:1124;height:27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U48MUAAADcAAAADwAAAGRycy9kb3ducmV2LnhtbESPT0sDMRDF74LfIYzgzWYrIrI2LcVS&#10;0YJI/xw8Dptxk3YzWZJ0u3575yB4m+G9ee83s8UYOjVQyj6ygemkAkXcROu5NXDYr++eQOWCbLGL&#10;TAZ+KMNifn01w9rGC29p2JVWSQjnGg24Uvpa69w4CpgnsScW7TumgEXW1Gqb8CLhodP3VfWoA3qW&#10;Boc9vThqTrtzMLA6bvzy/XPz8OXPx/T6cRoHh86Y25tx+Qyq0Fj+zX/Xb1bwp4Ivz8gEe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U48MUAAADcAAAADwAAAAAAAAAA&#10;AAAAAAChAgAAZHJzL2Rvd25yZXYueG1sUEsFBgAAAAAEAAQA+QAAAJMDAAAAAA==&#10;" strokeweight=".5pt"/>
                      <v:shape id="AutoShape 11913" o:spid="_x0000_s1222" type="#_x0000_t32" style="position:absolute;left:8737;top:7264;width:3543;height:17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mda8MAAADcAAAADwAAAGRycy9kb3ducmV2LnhtbERPTUsDMRC9F/wPYQRvbXZFpGyblqIo&#10;WpDS1UOPw2bcpN1MliTdrv/eCEJv83ifs1yPrhMDhWg9KyhnBQjixmvLrYKvz5fpHERMyBo7z6Tg&#10;hyKsVzeTJVbaX3hPQ51akUM4VqjApNRXUsbGkMM48z1x5r59cJgyDK3UAS853HXyvigepUPLucFg&#10;T0+GmlN9dgqej1u7ed9tHw72fAyvH6dxMGiUursdNwsQicZ0Ff+733SeX5bw90y+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pnWvDAAAA3AAAAA8AAAAAAAAAAAAA&#10;AAAAoQIAAGRycy9kb3ducmV2LnhtbFBLBQYAAAAABAAEAPkAAACRAwAAAAA=&#10;" strokeweight=".5pt"/>
                      <v:shape id="Text Box 11914" o:spid="_x0000_s1223" type="#_x0000_t202" style="position:absolute;left:12528;top:8375;width:2826;height:15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r6hr4A&#10;AADcAAAADwAAAGRycy9kb3ducmV2LnhtbERPSwrCMBDdC94hjOBGNNWFSDWKH/xsXFQ9wNCMbbGZ&#10;lCZq9fRGENzN431ntmhMKR5Uu8KyguEgAkGcWl1wpuBy3vYnIJxH1lhaJgUvcrCYt1szjLV9ckKP&#10;k89ECGEXo4Lc+yqW0qU5GXQDWxEH7mprgz7AOpO6xmcIN6UcRdFYGiw4NORY0Tqn9Ha6GwW0TOz7&#10;eHM7k6w26921YOrJvVLdTrOcgvDU+L/45z7oMH84gu8z4QI5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WK+oa+AAAA3AAAAA8AAAAAAAAAAAAAAAAAmAIAAGRycy9kb3ducmV2&#10;LnhtbFBLBQYAAAAABAAEAPUAAACDAwAAAAA=&#10;" filled="f" stroked="f">
                        <v:textbox inset="0,0,0,0">
                          <w:txbxContent>
                            <w:p w:rsidR="00A92C0B" w:rsidRDefault="00A92C0B" w:rsidP="001A2B41"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977" w:type="dxa"/>
            <w:vAlign w:val="center"/>
          </w:tcPr>
          <w:p w:rsidR="001A2B41" w:rsidRDefault="001A2B41">
            <w:pPr>
              <w:jc w:val="center"/>
              <w:rPr>
                <w:i/>
                <w:color w:val="000000" w:themeColor="text1"/>
                <w:sz w:val="20"/>
                <w:szCs w:val="20"/>
                <w:lang w:val="uk-UA"/>
              </w:rPr>
            </w:pPr>
            <w:r>
              <w:rPr>
                <w:i/>
                <w:color w:val="000000" w:themeColor="text1"/>
                <w:sz w:val="20"/>
                <w:szCs w:val="20"/>
                <w:lang w:val="uk-UA"/>
              </w:rPr>
              <w:t>Опис ГП типу “трапеція”:</w:t>
            </w:r>
          </w:p>
          <w:p w:rsidR="001A2B41" w:rsidRDefault="001A2B41">
            <w:pPr>
              <w:jc w:val="center"/>
              <w:rPr>
                <w:b/>
                <w:color w:val="000000" w:themeColor="text1"/>
                <w:sz w:val="20"/>
                <w:szCs w:val="20"/>
                <w:lang w:val="uk-UA"/>
              </w:rPr>
            </w:pPr>
          </w:p>
          <w:p w:rsidR="001A2B41" w:rsidRDefault="001A2B41">
            <w:pPr>
              <w:jc w:val="center"/>
              <w:rPr>
                <w:color w:val="000000" w:themeColor="text1"/>
                <w:sz w:val="20"/>
                <w:szCs w:val="20"/>
                <w:lang w:val="uk-UA"/>
              </w:rPr>
            </w:pPr>
            <w:r>
              <w:rPr>
                <w:b/>
                <w:color w:val="000000" w:themeColor="text1"/>
                <w:sz w:val="20"/>
                <w:szCs w:val="20"/>
              </w:rPr>
              <w:t>TZ</w:t>
            </w:r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: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X</w:t>
            </w:r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Y</w:t>
            </w:r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Z</w:t>
            </w:r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D</w:t>
            </w:r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>,</w:t>
            </w:r>
          </w:p>
          <w:p w:rsidR="001A2B41" w:rsidRDefault="001A2B41">
            <w:pPr>
              <w:jc w:val="center"/>
              <w:rPr>
                <w:lang w:val="uk-UA" w:eastAsia="en-US" w:bidi="en-US"/>
              </w:rPr>
            </w:pPr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W</w:t>
            </w:r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r>
              <w:rPr>
                <w:color w:val="000000" w:themeColor="text1"/>
                <w:sz w:val="20"/>
                <w:szCs w:val="20"/>
              </w:rPr>
              <w:t>H</w:t>
            </w:r>
            <w:r>
              <w:rPr>
                <w:color w:val="000000" w:themeColor="text1"/>
                <w:sz w:val="20"/>
                <w:szCs w:val="20"/>
                <w:lang w:val="uk-UA"/>
              </w:rPr>
              <w:t>1</w:t>
            </w:r>
            <w:proofErr w:type="spellStart"/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r>
              <w:rPr>
                <w:color w:val="000000" w:themeColor="text1"/>
                <w:sz w:val="20"/>
                <w:szCs w:val="20"/>
              </w:rPr>
              <w:t>H</w:t>
            </w:r>
            <w:r>
              <w:rPr>
                <w:color w:val="000000" w:themeColor="text1"/>
                <w:sz w:val="20"/>
                <w:szCs w:val="20"/>
                <w:lang w:val="uk-UA"/>
              </w:rPr>
              <w:t>2</w:t>
            </w:r>
            <w:proofErr w:type="spellStart"/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a</w:t>
            </w:r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  <w:r>
              <w:rPr>
                <w:color w:val="000000" w:themeColor="text1"/>
                <w:sz w:val="20"/>
                <w:szCs w:val="20"/>
                <w:lang w:val="uk-UA"/>
              </w:rPr>
              <w:t xml:space="preserve">, </w:t>
            </w:r>
            <w:proofErr w:type="spellStart"/>
            <w:r>
              <w:rPr>
                <w:color w:val="000000" w:themeColor="text1"/>
                <w:sz w:val="20"/>
                <w:szCs w:val="20"/>
              </w:rPr>
              <w:t>b</w:t>
            </w:r>
            <w:r>
              <w:rPr>
                <w:color w:val="000000" w:themeColor="text1"/>
                <w:sz w:val="20"/>
                <w:szCs w:val="20"/>
                <w:vertAlign w:val="subscript"/>
              </w:rPr>
              <w:t>Tz</w:t>
            </w:r>
            <w:proofErr w:type="spellEnd"/>
          </w:p>
          <w:p w:rsidR="001A2B41" w:rsidRDefault="001A2B41">
            <w:pPr>
              <w:jc w:val="center"/>
              <w:rPr>
                <w:sz w:val="20"/>
                <w:vertAlign w:val="superscript"/>
                <w:lang w:val="uk-UA" w:eastAsia="en-US" w:bidi="en-US"/>
              </w:rPr>
            </w:pPr>
          </w:p>
        </w:tc>
      </w:tr>
      <w:tr w:rsidR="001A2B41" w:rsidTr="001A2B41">
        <w:trPr>
          <w:trHeight w:val="1117"/>
          <w:jc w:val="center"/>
        </w:trPr>
        <w:tc>
          <w:tcPr>
            <w:tcW w:w="6779" w:type="dxa"/>
            <w:gridSpan w:val="2"/>
            <w:hideMark/>
          </w:tcPr>
          <w:p w:rsidR="001A2B41" w:rsidRPr="006E14CA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 xml:space="preserve">Рис. 4.1.5. Базове розташування ГП типу “трапеція” </w:t>
            </w:r>
          </w:p>
          <w:p w:rsidR="001A2B41" w:rsidRPr="006E14CA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в СК елемента ГВК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Тут: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Tz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– ідентифікатор примітиву </w:t>
            </w:r>
            <w:proofErr w:type="spellStart"/>
            <w:r w:rsidRPr="006E14CA">
              <w:rPr>
                <w:i/>
                <w:color w:val="000000" w:themeColor="text1"/>
              </w:rPr>
              <w:t>Tz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 xml:space="preserve"> (</w:t>
            </w:r>
            <w:proofErr w:type="spellStart"/>
            <w:r w:rsidRPr="006E14CA">
              <w:rPr>
                <w:i/>
              </w:rPr>
              <w:t>Trapeze</w:t>
            </w:r>
            <w:proofErr w:type="spellEnd"/>
            <w:r w:rsidRPr="006E14CA">
              <w:rPr>
                <w:i/>
                <w:color w:val="000000" w:themeColor="text1"/>
                <w:lang w:val="uk-UA"/>
              </w:rPr>
              <w:t>) – “трапеція”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vertAlign w:val="superscript"/>
                <w:lang w:val="uk-UA" w:eastAsia="en-US" w:bidi="en-US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X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proofErr w:type="spellEnd"/>
            <w:r w:rsidRPr="006E14CA">
              <w:rPr>
                <w:i/>
                <w:lang w:val="uk-UA"/>
              </w:rPr>
              <w:t xml:space="preserve"> </w:t>
            </w:r>
            <w:r w:rsidRPr="006E14CA">
              <w:rPr>
                <w:i/>
              </w:rPr>
              <w:t xml:space="preserve">– </w:t>
            </w:r>
            <w:r w:rsidRPr="006E14CA">
              <w:rPr>
                <w:i/>
                <w:lang w:val="uk-UA"/>
              </w:rPr>
              <w:t xml:space="preserve">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трапеції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</w:rPr>
              <w:t xml:space="preserve">X </w:t>
            </w:r>
            <w:r w:rsidRPr="006E14CA">
              <w:rPr>
                <w:i/>
                <w:lang w:val="uk-UA"/>
              </w:rPr>
              <w:t>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</w:rPr>
              <w:t xml:space="preserve">, </w:t>
            </w:r>
            <w:r w:rsidRPr="006E14CA">
              <w:rPr>
                <w:i/>
                <w:lang w:val="uk-UA"/>
              </w:rPr>
              <w:t>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vertAlign w:val="superscript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proofErr w:type="spellEnd"/>
            <w:r w:rsidRPr="006E14CA">
              <w:rPr>
                <w:i/>
                <w:lang w:val="uk-UA"/>
              </w:rPr>
              <w:t xml:space="preserve"> – 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трапеції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lang w:val="uk-UA"/>
              </w:rPr>
              <w:t xml:space="preserve"> 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  <w:lang w:val="uk-UA"/>
              </w:rPr>
              <w:t>, 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proofErr w:type="spellEnd"/>
            <w:r w:rsidRPr="006E14CA">
              <w:rPr>
                <w:i/>
                <w:lang w:val="uk-UA"/>
              </w:rPr>
              <w:t xml:space="preserve"> – розташування </w:t>
            </w:r>
            <w:r w:rsidRPr="006E14CA">
              <w:rPr>
                <w:i/>
                <w:color w:val="000000" w:themeColor="text1"/>
                <w:lang w:val="uk-UA"/>
              </w:rPr>
              <w:t>трапеції</w:t>
            </w:r>
            <w:r w:rsidRPr="006E14CA">
              <w:rPr>
                <w:i/>
                <w:lang w:val="uk-UA"/>
              </w:rPr>
              <w:t xml:space="preserve"> вздовж осі </w:t>
            </w:r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lang w:val="uk-UA"/>
              </w:rPr>
              <w:t xml:space="preserve"> в СК елемента</w:t>
            </w:r>
            <w:proofErr w:type="gramStart"/>
            <w:r w:rsidRPr="006E14CA">
              <w:rPr>
                <w:i/>
                <w:lang w:val="uk-UA"/>
              </w:rPr>
              <w:t xml:space="preserve"> Е</w:t>
            </w:r>
            <w:proofErr w:type="gramEnd"/>
            <w:r w:rsidRPr="006E14CA">
              <w:rPr>
                <w:i/>
                <w:lang w:val="uk-UA"/>
              </w:rPr>
              <w:t>, 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D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proofErr w:type="spellEnd"/>
            <w:r w:rsidRPr="006E14CA">
              <w:rPr>
                <w:i/>
                <w:lang w:val="uk-UA"/>
              </w:rPr>
              <w:t xml:space="preserve"> – глибина </w:t>
            </w:r>
            <w:r w:rsidRPr="006E14CA">
              <w:rPr>
                <w:i/>
                <w:color w:val="000000" w:themeColor="text1"/>
                <w:lang w:val="uk-UA"/>
              </w:rPr>
              <w:t>трапеції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  <w:lang w:val="uk-UA"/>
              </w:rPr>
              <w:t xml:space="preserve"> 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color w:val="000000" w:themeColor="text1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W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proofErr w:type="spellEnd"/>
            <w:r w:rsidRPr="006E14CA">
              <w:rPr>
                <w:i/>
              </w:rPr>
              <w:t xml:space="preserve"> – </w:t>
            </w:r>
            <w:r w:rsidRPr="006E14CA">
              <w:rPr>
                <w:i/>
                <w:lang w:val="uk-UA"/>
              </w:rPr>
              <w:t xml:space="preserve">ширина </w:t>
            </w:r>
            <w:r w:rsidRPr="006E14CA">
              <w:rPr>
                <w:i/>
                <w:color w:val="000000" w:themeColor="text1"/>
                <w:lang w:val="uk-UA"/>
              </w:rPr>
              <w:t>трапеції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</w:rPr>
              <w:t xml:space="preserve"> 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color w:val="000000" w:themeColor="text1"/>
              </w:rPr>
            </w:pPr>
            <w:r w:rsidRPr="006E14CA">
              <w:rPr>
                <w:i/>
                <w:color w:val="000000" w:themeColor="text1"/>
              </w:rPr>
              <w:t>H1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r w:rsidRPr="006E14CA">
              <w:rPr>
                <w:i/>
              </w:rPr>
              <w:t xml:space="preserve"> – </w:t>
            </w:r>
            <w:proofErr w:type="spellStart"/>
            <w:r w:rsidRPr="006E14CA">
              <w:rPr>
                <w:i/>
              </w:rPr>
              <w:t>ліва</w:t>
            </w:r>
            <w:proofErr w:type="spellEnd"/>
            <w:r w:rsidRPr="006E14CA">
              <w:rPr>
                <w:i/>
              </w:rPr>
              <w:t xml:space="preserve"> </w:t>
            </w:r>
            <w:r w:rsidRPr="006E14CA">
              <w:rPr>
                <w:i/>
                <w:lang w:val="uk-UA"/>
              </w:rPr>
              <w:t xml:space="preserve">висота </w:t>
            </w:r>
            <w:r w:rsidRPr="006E14CA">
              <w:rPr>
                <w:i/>
                <w:color w:val="000000" w:themeColor="text1"/>
                <w:lang w:val="uk-UA"/>
              </w:rPr>
              <w:t>трапеції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</w:rPr>
              <w:t xml:space="preserve"> 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color w:val="000000" w:themeColor="text1"/>
              </w:rPr>
            </w:pPr>
            <w:r w:rsidRPr="006E14CA">
              <w:rPr>
                <w:i/>
                <w:color w:val="000000" w:themeColor="text1"/>
              </w:rPr>
              <w:t>H2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r w:rsidRPr="006E14CA">
              <w:rPr>
                <w:i/>
              </w:rPr>
              <w:t xml:space="preserve"> – права </w:t>
            </w:r>
            <w:r w:rsidRPr="006E14CA">
              <w:rPr>
                <w:i/>
                <w:lang w:val="uk-UA"/>
              </w:rPr>
              <w:t xml:space="preserve">висота </w:t>
            </w:r>
            <w:r w:rsidRPr="006E14CA">
              <w:rPr>
                <w:i/>
                <w:color w:val="000000" w:themeColor="text1"/>
                <w:lang w:val="uk-UA"/>
              </w:rPr>
              <w:t>трапеції</w:t>
            </w:r>
            <w:r w:rsidRPr="006E14CA">
              <w:rPr>
                <w:i/>
                <w:lang w:val="uk-UA"/>
              </w:rPr>
              <w:t>,</w:t>
            </w:r>
            <w:r w:rsidRPr="006E14CA">
              <w:rPr>
                <w:i/>
                <w:color w:val="000000" w:themeColor="text1"/>
              </w:rPr>
              <w:t xml:space="preserve"> 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a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proofErr w:type="spellEnd"/>
            <w:r w:rsidRPr="006E14CA">
              <w:rPr>
                <w:i/>
              </w:rPr>
              <w:t xml:space="preserve"> –</w:t>
            </w:r>
            <w:r w:rsidRPr="006E14CA">
              <w:rPr>
                <w:i/>
                <w:color w:val="000000" w:themeColor="text1"/>
                <w:lang w:val="uk-UA"/>
              </w:rPr>
              <w:t xml:space="preserve">відстань між </w:t>
            </w:r>
            <w:proofErr w:type="gramStart"/>
            <w:r w:rsidRPr="006E14CA">
              <w:rPr>
                <w:i/>
                <w:color w:val="000000" w:themeColor="text1"/>
                <w:lang w:val="uk-UA"/>
              </w:rPr>
              <w:t>базовою</w:t>
            </w:r>
            <w:proofErr w:type="gramEnd"/>
            <w:r w:rsidRPr="006E14CA">
              <w:rPr>
                <w:i/>
                <w:color w:val="000000" w:themeColor="text1"/>
                <w:lang w:val="uk-UA"/>
              </w:rPr>
              <w:t xml:space="preserve"> віссю</w:t>
            </w:r>
            <w:r w:rsidRPr="006E14CA">
              <w:rPr>
                <w:i/>
                <w:color w:val="000000" w:themeColor="text1"/>
              </w:rPr>
              <w:t xml:space="preserve"> B</w:t>
            </w:r>
            <w:r w:rsidRPr="006E14CA">
              <w:rPr>
                <w:i/>
                <w:color w:val="000000" w:themeColor="text1"/>
                <w:lang w:val="uk-UA"/>
              </w:rPr>
              <w:t xml:space="preserve"> </w:t>
            </w:r>
            <w:r w:rsidRPr="006E14CA">
              <w:rPr>
                <w:i/>
                <w:color w:val="000000" w:themeColor="text1"/>
              </w:rPr>
              <w:t xml:space="preserve">та центром </w:t>
            </w:r>
            <w:proofErr w:type="spellStart"/>
            <w:r w:rsidRPr="006E14CA">
              <w:rPr>
                <w:i/>
                <w:color w:val="000000" w:themeColor="text1"/>
              </w:rPr>
              <w:t>грані</w:t>
            </w:r>
            <w:proofErr w:type="spellEnd"/>
            <w:r w:rsidRPr="006E14CA">
              <w:rPr>
                <w:i/>
                <w:color w:val="000000" w:themeColor="text1"/>
              </w:rPr>
              <w:t xml:space="preserve"> </w:t>
            </w:r>
            <w:proofErr w:type="spellStart"/>
            <w:r w:rsidRPr="006E14CA">
              <w:rPr>
                <w:i/>
                <w:color w:val="000000" w:themeColor="text1"/>
              </w:rPr>
              <w:t>із</w:t>
            </w:r>
            <w:proofErr w:type="spellEnd"/>
            <w:r w:rsidRPr="006E14CA">
              <w:rPr>
                <w:i/>
                <w:color w:val="000000" w:themeColor="text1"/>
              </w:rPr>
              <w:t xml:space="preserve"> </w:t>
            </w:r>
            <w:proofErr w:type="spellStart"/>
            <w:r w:rsidRPr="006E14CA">
              <w:rPr>
                <w:i/>
                <w:color w:val="000000" w:themeColor="text1"/>
              </w:rPr>
              <w:t>висотою</w:t>
            </w:r>
            <w:proofErr w:type="spellEnd"/>
            <w:r w:rsidRPr="006E14CA">
              <w:rPr>
                <w:i/>
                <w:color w:val="000000" w:themeColor="text1"/>
              </w:rPr>
              <w:t xml:space="preserve"> H1, </w:t>
            </w:r>
            <w:r w:rsidRPr="006E14CA">
              <w:rPr>
                <w:i/>
                <w:color w:val="000000" w:themeColor="text1"/>
                <w:lang w:val="uk-UA"/>
              </w:rPr>
              <w:t>мм;</w:t>
            </w:r>
          </w:p>
          <w:p w:rsidR="001A2B41" w:rsidRPr="006E14CA" w:rsidRDefault="001A2B41">
            <w:pPr>
              <w:ind w:firstLine="138"/>
              <w:jc w:val="both"/>
              <w:rPr>
                <w:i/>
                <w:color w:val="000000" w:themeColor="text1"/>
                <w:lang w:val="uk-UA"/>
              </w:rPr>
            </w:pPr>
            <w:proofErr w:type="spellStart"/>
            <w:r w:rsidRPr="006E14CA">
              <w:rPr>
                <w:i/>
                <w:color w:val="000000" w:themeColor="text1"/>
              </w:rPr>
              <w:t>b</w:t>
            </w:r>
            <w:r w:rsidRPr="006E14CA">
              <w:rPr>
                <w:i/>
                <w:color w:val="000000" w:themeColor="text1"/>
                <w:vertAlign w:val="subscript"/>
              </w:rPr>
              <w:t>Tz</w:t>
            </w:r>
            <w:proofErr w:type="spellEnd"/>
            <w:r w:rsidRPr="006E14CA">
              <w:rPr>
                <w:i/>
                <w:lang w:val="uk-UA"/>
              </w:rPr>
              <w:t xml:space="preserve"> – </w:t>
            </w:r>
            <w:r w:rsidRPr="006E14CA">
              <w:rPr>
                <w:i/>
                <w:color w:val="000000" w:themeColor="text1"/>
                <w:lang w:val="uk-UA"/>
              </w:rPr>
              <w:t xml:space="preserve">відстань між </w:t>
            </w:r>
            <w:proofErr w:type="gramStart"/>
            <w:r w:rsidRPr="006E14CA">
              <w:rPr>
                <w:i/>
                <w:color w:val="000000" w:themeColor="text1"/>
                <w:lang w:val="uk-UA"/>
              </w:rPr>
              <w:t>базовою</w:t>
            </w:r>
            <w:proofErr w:type="gramEnd"/>
            <w:r w:rsidRPr="006E14CA">
              <w:rPr>
                <w:i/>
                <w:color w:val="000000" w:themeColor="text1"/>
                <w:lang w:val="uk-UA"/>
              </w:rPr>
              <w:t xml:space="preserve"> віссю </w:t>
            </w:r>
            <w:r w:rsidRPr="006E14CA">
              <w:rPr>
                <w:i/>
                <w:color w:val="000000" w:themeColor="text1"/>
              </w:rPr>
              <w:t>B</w:t>
            </w:r>
            <w:r w:rsidRPr="006E14CA">
              <w:rPr>
                <w:i/>
                <w:color w:val="000000" w:themeColor="text1"/>
                <w:lang w:val="uk-UA"/>
              </w:rPr>
              <w:t xml:space="preserve"> та центром грані із висотою </w:t>
            </w:r>
            <w:r w:rsidRPr="006E14CA">
              <w:rPr>
                <w:i/>
                <w:color w:val="000000" w:themeColor="text1"/>
              </w:rPr>
              <w:t>H2</w:t>
            </w:r>
            <w:r w:rsidRPr="006E14CA">
              <w:rPr>
                <w:i/>
                <w:color w:val="000000" w:themeColor="text1"/>
                <w:lang w:val="uk-UA"/>
              </w:rPr>
              <w:t>, мм.</w:t>
            </w:r>
          </w:p>
          <w:p w:rsidR="006E14CA" w:rsidRDefault="006E14CA">
            <w:pPr>
              <w:ind w:firstLine="138"/>
              <w:jc w:val="both"/>
              <w:rPr>
                <w:color w:val="000000" w:themeColor="text1"/>
                <w:sz w:val="20"/>
                <w:szCs w:val="20"/>
                <w:lang w:val="uk-UA"/>
              </w:rPr>
            </w:pPr>
          </w:p>
        </w:tc>
      </w:tr>
    </w:tbl>
    <w:p w:rsidR="001A2B41" w:rsidRPr="006E14CA" w:rsidRDefault="001A2B41" w:rsidP="001A2B41">
      <w:pPr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При потребі змінити орієнтацію ГП вказується </w:t>
      </w:r>
      <w:proofErr w:type="spellStart"/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кватерніон</w:t>
      </w:r>
      <w:proofErr w:type="spellEnd"/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його орієнтації, що описується за рахунок 4-ох додаткових параметрів:</w:t>
      </w:r>
    </w:p>
    <w:tbl>
      <w:tblPr>
        <w:tblStyle w:val="a7"/>
        <w:tblW w:w="69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00"/>
        <w:gridCol w:w="856"/>
      </w:tblGrid>
      <w:tr w:rsidR="001A2B41" w:rsidRPr="006E14CA" w:rsidTr="001A2B41">
        <w:trPr>
          <w:trHeight w:val="562"/>
        </w:trPr>
        <w:tc>
          <w:tcPr>
            <w:tcW w:w="6201" w:type="dxa"/>
            <w:vAlign w:val="center"/>
            <w:hideMark/>
          </w:tcPr>
          <w:p w:rsidR="001A2B41" w:rsidRPr="006E14CA" w:rsidRDefault="001A2B41">
            <w:pPr>
              <w:ind w:left="1416" w:firstLine="708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</w:rPr>
              <w:t>Q</w:t>
            </w:r>
            <w:r w:rsidRPr="006E14CA">
              <w:rPr>
                <w:i/>
                <w:color w:val="000000" w:themeColor="text1"/>
                <w:lang w:val="uk-UA"/>
              </w:rPr>
              <w:t xml:space="preserve"> = </w:t>
            </w:r>
            <w:proofErr w:type="gramStart"/>
            <w:r w:rsidRPr="006E14CA">
              <w:rPr>
                <w:i/>
                <w:color w:val="000000" w:themeColor="text1"/>
                <w:lang w:val="uk-UA"/>
              </w:rPr>
              <w:t xml:space="preserve">[ </w:t>
            </w:r>
            <w:proofErr w:type="gramEnd"/>
            <w:r w:rsidRPr="006E14CA">
              <w:rPr>
                <w:i/>
                <w:color w:val="000000" w:themeColor="text1"/>
              </w:rPr>
              <w:t>S</w:t>
            </w:r>
            <w:r w:rsidRPr="006E14CA">
              <w:rPr>
                <w:i/>
                <w:color w:val="000000" w:themeColor="text1"/>
                <w:vertAlign w:val="subscript"/>
              </w:rPr>
              <w:t>Q</w:t>
            </w:r>
            <w:r w:rsidRPr="006E14CA">
              <w:rPr>
                <w:i/>
                <w:color w:val="000000" w:themeColor="text1"/>
                <w:lang w:val="uk-UA"/>
              </w:rPr>
              <w:t xml:space="preserve">, </w:t>
            </w:r>
            <w:r w:rsidRPr="006E14CA">
              <w:rPr>
                <w:i/>
                <w:color w:val="000000" w:themeColor="text1"/>
              </w:rPr>
              <w:t>X</w:t>
            </w:r>
            <w:r w:rsidRPr="006E14CA">
              <w:rPr>
                <w:i/>
                <w:color w:val="000000" w:themeColor="text1"/>
                <w:vertAlign w:val="subscript"/>
              </w:rPr>
              <w:t>Q</w:t>
            </w:r>
            <w:r w:rsidRPr="006E14CA">
              <w:rPr>
                <w:i/>
                <w:color w:val="000000" w:themeColor="text1"/>
                <w:lang w:val="uk-UA"/>
              </w:rPr>
              <w:t xml:space="preserve">, </w:t>
            </w:r>
            <w:r w:rsidRPr="006E14CA">
              <w:rPr>
                <w:i/>
                <w:color w:val="000000" w:themeColor="text1"/>
              </w:rPr>
              <w:t>Y</w:t>
            </w:r>
            <w:r w:rsidRPr="006E14CA">
              <w:rPr>
                <w:i/>
                <w:color w:val="000000" w:themeColor="text1"/>
                <w:vertAlign w:val="subscript"/>
              </w:rPr>
              <w:t>Q</w:t>
            </w:r>
            <w:r w:rsidRPr="006E14CA">
              <w:rPr>
                <w:i/>
                <w:color w:val="000000" w:themeColor="text1"/>
                <w:lang w:val="uk-UA"/>
              </w:rPr>
              <w:t xml:space="preserve">, </w:t>
            </w:r>
            <w:r w:rsidRPr="006E14CA">
              <w:rPr>
                <w:i/>
                <w:color w:val="000000" w:themeColor="text1"/>
              </w:rPr>
              <w:t>Z</w:t>
            </w:r>
            <w:r w:rsidRPr="006E14CA">
              <w:rPr>
                <w:i/>
                <w:color w:val="000000" w:themeColor="text1"/>
                <w:vertAlign w:val="subscript"/>
              </w:rPr>
              <w:t>Q</w:t>
            </w:r>
            <w:r w:rsidRPr="006E14CA">
              <w:rPr>
                <w:i/>
                <w:color w:val="000000" w:themeColor="text1"/>
                <w:vertAlign w:val="subscript"/>
                <w:lang w:val="uk-UA"/>
              </w:rPr>
              <w:t xml:space="preserve"> </w:t>
            </w:r>
            <w:r w:rsidRPr="006E14CA">
              <w:rPr>
                <w:i/>
                <w:color w:val="000000" w:themeColor="text1"/>
                <w:lang w:val="uk-UA"/>
              </w:rPr>
              <w:t>].</w:t>
            </w:r>
          </w:p>
        </w:tc>
        <w:tc>
          <w:tcPr>
            <w:tcW w:w="755" w:type="dxa"/>
            <w:vAlign w:val="center"/>
            <w:hideMark/>
          </w:tcPr>
          <w:p w:rsidR="001A2B41" w:rsidRPr="006E14CA" w:rsidRDefault="001A2B41">
            <w:pPr>
              <w:jc w:val="center"/>
              <w:rPr>
                <w:position w:val="-12"/>
                <w:lang w:val="uk-UA" w:eastAsia="en-US" w:bidi="en-US"/>
              </w:rPr>
            </w:pPr>
            <w:r w:rsidRPr="006E14CA">
              <w:rPr>
                <w:position w:val="-12"/>
                <w:lang w:val="uk-UA"/>
              </w:rPr>
              <w:t>(4.1.2)</w:t>
            </w:r>
          </w:p>
        </w:tc>
      </w:tr>
    </w:tbl>
    <w:p w:rsidR="001A2B41" w:rsidRPr="006E14CA" w:rsidRDefault="001A2B41" w:rsidP="001A2B41">
      <w:pPr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6E14CA">
        <w:rPr>
          <w:rFonts w:ascii="Times New Roman" w:hAnsi="Times New Roman" w:cs="Times New Roman"/>
          <w:noProof/>
          <w:sz w:val="24"/>
          <w:szCs w:val="24"/>
          <w:lang w:eastAsia="uk-UA"/>
        </w:rPr>
        <mc:AlternateContent>
          <mc:Choice Requires="wpg">
            <w:drawing>
              <wp:inline distT="0" distB="0" distL="0" distR="0" wp14:anchorId="16BD1F90" wp14:editId="70709C2B">
                <wp:extent cx="4065270" cy="1172845"/>
                <wp:effectExtent l="0" t="0" r="11430" b="65405"/>
                <wp:docPr id="10812" name="Группа 108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5270" cy="1172845"/>
                          <a:chOff x="0" y="0"/>
                          <a:chExt cx="4065270" cy="1172845"/>
                        </a:xfrm>
                      </wpg:grpSpPr>
                      <wps:wsp>
                        <wps:cNvPr id="52" name="Прямоугольник 52"/>
                        <wps:cNvSpPr/>
                        <wps:spPr>
                          <a:xfrm>
                            <a:off x="0" y="0"/>
                            <a:ext cx="4065270" cy="1172845"/>
                          </a:xfrm>
                          <a:prstGeom prst="rect">
                            <a:avLst/>
                          </a:prstGeom>
                          <a:noFill/>
                        </wps:spPr>
                        <wps:bodyPr/>
                      </wps:wsp>
                      <wps:wsp>
                        <wps:cNvPr id="53" name="AutoShape 10814"/>
                        <wps:cNvCnPr>
                          <a:cxnSpLocks noChangeShapeType="1"/>
                        </wps:cNvCnPr>
                        <wps:spPr bwMode="auto">
                          <a:xfrm>
                            <a:off x="794385" y="627380"/>
                            <a:ext cx="678180" cy="545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900C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AutoShape 10815"/>
                        <wps:cNvCnPr>
                          <a:cxnSpLocks noChangeShapeType="1"/>
                        </wps:cNvCnPr>
                        <wps:spPr bwMode="auto">
                          <a:xfrm flipH="1">
                            <a:off x="375920" y="628015"/>
                            <a:ext cx="418465" cy="2425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utoShape 10816"/>
                        <wps:cNvCnPr>
                          <a:cxnSpLocks noChangeShapeType="1"/>
                        </wps:cNvCnPr>
                        <wps:spPr bwMode="auto">
                          <a:xfrm flipV="1">
                            <a:off x="795020" y="127000"/>
                            <a:ext cx="396240" cy="501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B05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0817"/>
                        <wps:cNvSpPr txBox="1">
                          <a:spLocks noChangeArrowheads="1"/>
                        </wps:cNvSpPr>
                        <wps:spPr bwMode="auto">
                          <a:xfrm>
                            <a:off x="1342390" y="850265"/>
                            <a:ext cx="317500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2C0B" w:rsidRDefault="00A92C0B" w:rsidP="001A2B41">
                              <w:pPr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G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10818"/>
                        <wps:cNvSpPr txBox="1">
                          <a:spLocks noChangeArrowheads="1"/>
                        </wps:cNvSpPr>
                        <wps:spPr bwMode="auto">
                          <a:xfrm>
                            <a:off x="311785" y="635000"/>
                            <a:ext cx="3175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2C0B" w:rsidRDefault="00A92C0B" w:rsidP="001A2B41">
                              <w:pPr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Z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G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10819"/>
                        <wps:cNvSpPr txBox="1">
                          <a:spLocks noChangeArrowheads="1"/>
                        </wps:cNvSpPr>
                        <wps:spPr bwMode="auto">
                          <a:xfrm>
                            <a:off x="983615" y="0"/>
                            <a:ext cx="317500" cy="243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2C0B" w:rsidRDefault="00A92C0B" w:rsidP="001A2B41">
                              <w:pPr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Y</w:t>
                              </w:r>
                              <w:r>
                                <w:rPr>
                                  <w:sz w:val="20"/>
                                  <w:vertAlign w:val="subscript"/>
                                </w:rPr>
                                <w:t>G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AutoShape 10820"/>
                        <wps:cNvCnPr>
                          <a:cxnSpLocks noChangeShapeType="1"/>
                        </wps:cNvCnPr>
                        <wps:spPr bwMode="auto">
                          <a:xfrm flipH="1">
                            <a:off x="548640" y="628015"/>
                            <a:ext cx="245745" cy="14224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1082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0860" y="401320"/>
                            <a:ext cx="141605" cy="29527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rc 10822"/>
                        <wps:cNvSpPr>
                          <a:spLocks/>
                        </wps:cNvSpPr>
                        <wps:spPr bwMode="auto">
                          <a:xfrm rot="16200000">
                            <a:off x="598805" y="632460"/>
                            <a:ext cx="279400" cy="1327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8502 0 0"/>
                              <a:gd name="G2" fmla="+- 21600 0 0"/>
                              <a:gd name="T0" fmla="*/ 34970 w 43200"/>
                              <a:gd name="T1" fmla="*/ 1537 h 40102"/>
                              <a:gd name="T2" fmla="*/ 10454 w 43200"/>
                              <a:gd name="T3" fmla="*/ 0 h 40102"/>
                              <a:gd name="T4" fmla="*/ 21600 w 43200"/>
                              <a:gd name="T5" fmla="*/ 18502 h 40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0102" fill="none" extrusionOk="0">
                                <a:moveTo>
                                  <a:pt x="34969" y="1537"/>
                                </a:moveTo>
                                <a:cubicBezTo>
                                  <a:pt x="40166" y="5632"/>
                                  <a:pt x="43200" y="11884"/>
                                  <a:pt x="43200" y="18502"/>
                                </a:cubicBezTo>
                                <a:cubicBezTo>
                                  <a:pt x="43200" y="30431"/>
                                  <a:pt x="33529" y="40102"/>
                                  <a:pt x="21600" y="40102"/>
                                </a:cubicBezTo>
                                <a:cubicBezTo>
                                  <a:pt x="9670" y="40102"/>
                                  <a:pt x="0" y="30431"/>
                                  <a:pt x="0" y="18502"/>
                                </a:cubicBezTo>
                                <a:cubicBezTo>
                                  <a:pt x="-1" y="10928"/>
                                  <a:pt x="3966" y="3908"/>
                                  <a:pt x="10453" y="-1"/>
                                </a:cubicBezTo>
                              </a:path>
                              <a:path w="43200" h="40102" stroke="0" extrusionOk="0">
                                <a:moveTo>
                                  <a:pt x="34969" y="1537"/>
                                </a:moveTo>
                                <a:cubicBezTo>
                                  <a:pt x="40166" y="5632"/>
                                  <a:pt x="43200" y="11884"/>
                                  <a:pt x="43200" y="18502"/>
                                </a:cubicBezTo>
                                <a:cubicBezTo>
                                  <a:pt x="43200" y="30431"/>
                                  <a:pt x="33529" y="40102"/>
                                  <a:pt x="21600" y="40102"/>
                                </a:cubicBezTo>
                                <a:cubicBezTo>
                                  <a:pt x="9670" y="40102"/>
                                  <a:pt x="0" y="30431"/>
                                  <a:pt x="0" y="18502"/>
                                </a:cubicBezTo>
                                <a:cubicBezTo>
                                  <a:pt x="-1" y="10928"/>
                                  <a:pt x="3966" y="3908"/>
                                  <a:pt x="10453" y="-1"/>
                                </a:cubicBezTo>
                                <a:lnTo>
                                  <a:pt x="21600" y="185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0823"/>
                        <wps:cNvSpPr txBox="1">
                          <a:spLocks noChangeArrowheads="1"/>
                        </wps:cNvSpPr>
                        <wps:spPr bwMode="auto">
                          <a:xfrm>
                            <a:off x="777875" y="861695"/>
                            <a:ext cx="189865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2C0B" w:rsidRDefault="00A92C0B" w:rsidP="001A2B41">
                              <w:pPr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α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10824"/>
                        <wps:cNvSpPr txBox="1">
                          <a:spLocks noChangeArrowheads="1"/>
                        </wps:cNvSpPr>
                        <wps:spPr bwMode="auto">
                          <a:xfrm>
                            <a:off x="1784350" y="255905"/>
                            <a:ext cx="2280920" cy="70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2C0B" w:rsidRDefault="00A92C0B" w:rsidP="001A2B41">
                              <w:pP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Q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= (s, v) = (s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v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v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v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z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) = </w:t>
                              </w:r>
                            </w:p>
                            <w:p w:rsidR="00A92C0B" w:rsidRDefault="00A92C0B" w:rsidP="001A2B41">
                              <w:pP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= (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val="en-US" w:eastAsia="ru-RU"/>
                                </w:rPr>
                                <w:object w:dxaOrig="540" w:dyaOrig="540">
                                  <v:shape id="_x0000_i1050" type="#_x0000_t75" style="width:27pt;height:27pt" o:ole="">
                                    <v:imagedata r:id="rId66" o:title=""/>
                                  </v:shape>
                                  <o:OLEObject Type="Embed" ProgID="Equation.DSMT4" ShapeID="_x0000_i1050" DrawAspect="Content" ObjectID="_1646407966" r:id="rId67"/>
                                </w:object>
                              </w:r>
                              <w:r>
                                <w:rPr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eastAsia="ru-RU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,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val="en-US" w:eastAsia="ru-RU"/>
                                </w:rPr>
                                <w:object w:dxaOrig="810" w:dyaOrig="540">
                                  <v:shape id="_x0000_i1051" type="#_x0000_t75" style="width:40.5pt;height:27pt" o:ole="">
                                    <v:imagedata r:id="rId68" o:title=""/>
                                  </v:shape>
                                  <o:OLEObject Type="Embed" ProgID="Equation.DSMT4" ShapeID="_x0000_i1051" DrawAspect="Content" ObjectID="_1646407967" r:id="rId69"/>
                                </w:object>
                              </w:r>
                              <w:r>
                                <w:rPr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eastAsia="ru-RU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,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val="en-US" w:eastAsia="ru-RU"/>
                                </w:rPr>
                                <w:object w:dxaOrig="810" w:dyaOrig="540">
                                  <v:shape id="_x0000_i1052" type="#_x0000_t75" style="width:40.5pt;height:27pt" o:ole="">
                                    <v:imagedata r:id="rId70" o:title=""/>
                                  </v:shape>
                                  <o:OLEObject Type="Embed" ProgID="Equation.DSMT4" ShapeID="_x0000_i1052" DrawAspect="Content" ObjectID="_1646407968" r:id="rId71"/>
                                </w:object>
                              </w:r>
                              <w:r>
                                <w:rPr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eastAsia="ru-RU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,</w:t>
                              </w:r>
                              <w:r>
                                <w:rPr>
                                  <w:rFonts w:ascii="Times New Roman" w:eastAsia="Times New Roman" w:hAnsi="Times New Roman" w:cs="Times New Roman"/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val="en-US" w:eastAsia="ru-RU"/>
                                </w:rPr>
                                <w:object w:dxaOrig="810" w:dyaOrig="540">
                                  <v:shape id="_x0000_i1053" type="#_x0000_t75" style="width:40.5pt;height:27pt" o:ole="">
                                    <v:imagedata r:id="rId72" o:title=""/>
                                  </v:shape>
                                  <o:OLEObject Type="Embed" ProgID="Equation.DSMT4" ShapeID="_x0000_i1053" DrawAspect="Content" ObjectID="_1646407969" r:id="rId73"/>
                                </w:object>
                              </w:r>
                              <w:r>
                                <w:rPr>
                                  <w:color w:val="000000" w:themeColor="text1"/>
                                  <w:position w:val="-20"/>
                                  <w:sz w:val="20"/>
                                  <w:szCs w:val="20"/>
                                  <w:lang w:eastAsia="ru-RU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) </w:t>
                              </w:r>
                            </w:p>
                            <w:p w:rsidR="00A92C0B" w:rsidRDefault="00A92C0B" w:rsidP="001A2B41">
                              <w:pPr>
                                <w:rPr>
                                  <w:sz w:val="20"/>
                                  <w:szCs w:val="24"/>
                                  <w:lang w:val="en-US" w:bidi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Text Box 10825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" y="214630"/>
                            <a:ext cx="80708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2C0B" w:rsidRDefault="00A92C0B" w:rsidP="001A2B41">
                              <w:pPr>
                                <w:rPr>
                                  <w:sz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v = (0, 0, 1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Text Box 10826"/>
                        <wps:cNvSpPr txBox="1">
                          <a:spLocks noChangeArrowheads="1"/>
                        </wps:cNvSpPr>
                        <wps:spPr bwMode="auto">
                          <a:xfrm>
                            <a:off x="375920" y="56515"/>
                            <a:ext cx="458470" cy="192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2C0B" w:rsidRDefault="00A92C0B" w:rsidP="001A2B41"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v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x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v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y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lang w:eastAsia="ru-RU"/>
                                </w:rPr>
                                <w:t>v</w:t>
                              </w:r>
                              <w:r>
                                <w:rPr>
                                  <w:color w:val="000000" w:themeColor="text1"/>
                                  <w:sz w:val="20"/>
                                  <w:szCs w:val="20"/>
                                  <w:vertAlign w:val="subscript"/>
                                  <w:lang w:eastAsia="ru-RU"/>
                                </w:rPr>
                                <w:t>z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AutoShape 10827"/>
                        <wps:cNvCnPr>
                          <a:cxnSpLocks noChangeShapeType="1"/>
                        </wps:cNvCnPr>
                        <wps:spPr bwMode="auto">
                          <a:xfrm>
                            <a:off x="390525" y="205740"/>
                            <a:ext cx="7175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AutoShape 10828"/>
                        <wps:cNvCnPr>
                          <a:cxnSpLocks noChangeShapeType="1"/>
                        </wps:cNvCnPr>
                        <wps:spPr bwMode="auto">
                          <a:xfrm>
                            <a:off x="525780" y="203835"/>
                            <a:ext cx="7175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AutoShape 10829"/>
                        <wps:cNvCnPr>
                          <a:cxnSpLocks noChangeShapeType="1"/>
                        </wps:cNvCnPr>
                        <wps:spPr bwMode="auto">
                          <a:xfrm>
                            <a:off x="649605" y="201930"/>
                            <a:ext cx="7175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0812" o:spid="_x0000_s1224" style="width:320.1pt;height:92.35pt;mso-position-horizontal-relative:char;mso-position-vertical-relative:line" coordsize="40652,1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">
                <v:rect id="Прямоугольник 52" o:spid="_x0000_s1225" style="position:absolute;width:40652;height:1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1M8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4dTPEAAAA2wAAAA8AAAAAAAAAAAAAAAAAmAIAAGRycy9k&#10;b3ducmV2LnhtbFBLBQYAAAAABAAEAPUAAACJAwAAAAA=&#10;" filled="f" stroked="f"/>
                <v:shape id="AutoShape 10814" o:spid="_x0000_s1226" type="#_x0000_t32" style="position:absolute;left:7943;top:6273;width:6782;height:54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3lucUAAADbAAAADwAAAGRycy9kb3ducmV2LnhtbESPW2vCQBSE3wX/w3IE38wmikVSVxHB&#10;C0ihXqDk7TR7mgSzZ0N21bS/vlso+DjMzDfMfNmZWtypdZVlBUkUgyDOra64UHA5b0YzEM4ja6wt&#10;k4JvcrBc9HtzTLV98JHuJ1+IAGGXooLS+yaV0uUlGXSRbYiD92Vbgz7ItpC6xUeAm1qO4/hFGqw4&#10;LJTY0Lqk/Hq6GQW77c/7ITPJnorEv2H2+XHFbKfUcNCtXkF46vwz/N/eawXTCf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3lucUAAADbAAAADwAAAAAAAAAA&#10;AAAAAAChAgAAZHJzL2Rvd25yZXYueG1sUEsFBgAAAAAEAAQA+QAAAJMDAAAAAA==&#10;" strokecolor="#0900c0">
                  <v:stroke endarrow="classic" endarrowlength="long"/>
                </v:shape>
                <v:shape id="AutoShape 10815" o:spid="_x0000_s1227" type="#_x0000_t32" style="position:absolute;left:3759;top:6280;width:4184;height:24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MxqsQAAADbAAAADwAAAGRycy9kb3ducmV2LnhtbESPzW7CMBCE70i8g7VIvRWnCGgUMAiB&#10;qMoR+nNe7G2SNl5HthvSPn2NVInjaGa+0SzXvW1ERz7UjhU8jDMQxNqZmksFry/7+xxEiMgGG8ek&#10;4IcCrFfDwRIL4y58pO4US5EgHApUUMXYFlIGXZHFMHYtcfI+nLcYk/SlNB4vCW4bOcmyubRYc1qo&#10;sKVtRfrr9G0V/L5rPT/UT2/Rzx45P+a7zp4/lbob9ZsFiEh9vIX/289GwWwK1y/pB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QzGqxAAAANsAAAAPAAAAAAAAAAAA&#10;AAAAAKECAABkcnMvZG93bnJldi54bWxQSwUGAAAAAAQABAD5AAAAkgMAAAAA&#10;" strokecolor="red">
                  <v:stroke endarrow="classic" endarrowlength="long"/>
                </v:shape>
                <v:shape id="AutoShape 10816" o:spid="_x0000_s1228" type="#_x0000_t32" style="position:absolute;left:7950;top:1270;width:3962;height:50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AlY8MAAADbAAAADwAAAGRycy9kb3ducmV2LnhtbESPwWrDMBBE74H8g9hAb7HcUofUtRKc&#10;lELpLU4/YGttLRNr5VhqYv99VQjkOMzMG6bYjrYTFxp861jBY5KCIK6dbrlR8HV8X65B+ICssXNM&#10;CibysN3MZwXm2l35QJcqNCJC2OeowITQ51L62pBFn7ieOHo/brAYohwaqQe8Rrjt5FOarqTFluOC&#10;wZ72hupT9WsVvPhqKuWb/G4/T7g/d1ia3XOj1MNiLF9BBBrDPXxrf2gFWQb/X+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QJWPDAAAA2wAAAA8AAAAAAAAAAAAA&#10;AAAAoQIAAGRycy9kb3ducmV2LnhtbFBLBQYAAAAABAAEAPkAAACRAwAAAAA=&#10;" strokecolor="#00b050">
                  <v:stroke endarrow="classic" endarrowlength="long"/>
                </v:shape>
                <v:shape id="Text Box 10817" o:spid="_x0000_s1229" type="#_x0000_t202" style="position:absolute;left:13423;top:8502;width:3175;height:2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<v:textbox inset="0,0,0,0">
                    <w:txbxContent>
                      <w:p w:rsidR="00A92C0B" w:rsidRDefault="00A92C0B" w:rsidP="001A2B41">
                        <w:pPr>
                          <w:rPr>
                            <w:sz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</w:rPr>
                          <w:t>X</w:t>
                        </w:r>
                        <w:r>
                          <w:rPr>
                            <w:sz w:val="20"/>
                            <w:vertAlign w:val="subscript"/>
                          </w:rPr>
                          <w:t>GP</w:t>
                        </w:r>
                      </w:p>
                    </w:txbxContent>
                  </v:textbox>
                </v:shape>
                <v:shape id="Text Box 10818" o:spid="_x0000_s1230" type="#_x0000_t202" style="position:absolute;left:3117;top:6350;width:3175;height:2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<v:textbox inset="0,0,0,0">
                    <w:txbxContent>
                      <w:p w:rsidR="00A92C0B" w:rsidRDefault="00A92C0B" w:rsidP="001A2B41">
                        <w:pPr>
                          <w:rPr>
                            <w:sz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</w:rPr>
                          <w:t>Z</w:t>
                        </w:r>
                        <w:r>
                          <w:rPr>
                            <w:sz w:val="20"/>
                            <w:vertAlign w:val="subscript"/>
                          </w:rPr>
                          <w:t>GP</w:t>
                        </w:r>
                      </w:p>
                    </w:txbxContent>
                  </v:textbox>
                </v:shape>
                <v:shape id="Text Box 10819" o:spid="_x0000_s1231" type="#_x0000_t202" style="position:absolute;left:9836;width:3175;height:2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<v:textbox inset="0,0,0,0">
                    <w:txbxContent>
                      <w:p w:rsidR="00A92C0B" w:rsidRDefault="00A92C0B" w:rsidP="001A2B41">
                        <w:pPr>
                          <w:rPr>
                            <w:sz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</w:rPr>
                          <w:t>Y</w:t>
                        </w:r>
                        <w:r>
                          <w:rPr>
                            <w:sz w:val="20"/>
                            <w:vertAlign w:val="subscript"/>
                          </w:rPr>
                          <w:t>GP</w:t>
                        </w:r>
                      </w:p>
                    </w:txbxContent>
                  </v:textbox>
                </v:shape>
                <v:shape id="AutoShape 10820" o:spid="_x0000_s1232" type="#_x0000_t32" style="position:absolute;left:5486;top:6280;width:2457;height:14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j1VL8AAADbAAAADwAAAGRycy9kb3ducmV2LnhtbESPS4vCMBSF94L/IVzBnU0Vn9UoIgjj&#10;crTuL821LTY3pYm1+usngjDLw3l8nM2uM5VoqXGlZQXjKAZBnFldcq4gvRxHSxDOI2usLJOCFznY&#10;bfu9DSbaPvmX2rPPRRhhl6CCwvs6kdJlBRl0ka2Jg3ezjUEfZJNL3eAzjJtKTuJ4Lg2WHAgF1nQo&#10;KLufHyZwbell2k5X8/R6lIsT38fmnSo1HHT7NQhPnf8Pf9s/WsFsBZ8v4QfI7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Cj1VL8AAADbAAAADwAAAAAAAAAAAAAAAACh&#10;AgAAZHJzL2Rvd25yZXYueG1sUEsFBgAAAAAEAAQA+QAAAI0DAAAAAA==&#10;" strokeweight="1.5pt">
                  <v:stroke endarrow="classic" endarrowlength="long"/>
                </v:shape>
                <v:shape id="AutoShape 10821" o:spid="_x0000_s1233" type="#_x0000_t32" style="position:absolute;left:5308;top:4013;width:1416;height:29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mL0cEAAADbAAAADwAAAGRycy9kb3ducmV2LnhtbERPy2oCMRTdF/yHcAU3RTMVKjIaRVtK&#10;tYsWH7i+TK6TwclNmMRx/HuzELo8nPd82dlatNSEyrGCt1EGgrhwuuJSwfHwNZyCCBFZY+2YFNwp&#10;wHLRe5ljrt2Nd9TuYylSCIccFZgYfS5lKAxZDCPniRN3do3FmGBTSt3gLYXbWo6zbCItVpwaDHr6&#10;MFRc9lerYGP+2jF5Wr3635/4uX1fX75PO6UG/W41AxGpi//ip3ujFUzS+vQl/Q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6YvRwQAAANsAAAAPAAAAAAAAAAAAAAAA&#10;AKECAABkcnMvZG93bnJldi54bWxQSwUGAAAAAAQABAD5AAAAjwMAAAAA&#10;" strokeweight=".5pt"/>
                <v:shape id="Arc 10822" o:spid="_x0000_s1234" style="position:absolute;left:5988;top:6324;width:2794;height:1327;rotation:-90;visibility:visible;mso-wrap-style:square;v-text-anchor:top" coordsize="43200,40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CAAsQA&#10;AADbAAAADwAAAGRycy9kb3ducmV2LnhtbESPT2sCMRTE7wW/Q3hCbzVrEamrUUQRWzwU/+D5uXnu&#10;rm5etkm6rt/eCIUeh5n5DTOZtaYSDTlfWlbQ7yUgiDOrS84VHPartw8QPiBrrCyTgjt5mE07LxNM&#10;tb3xlppdyEWEsE9RQRFCnUrps4IM+p6tiaN3ts5giNLlUju8Rbip5HuSDKXBkuNCgTUtCsquu1+j&#10;wKyvuF0vv8rG6UX7M7hsvkfHk1Kv3XY+BhGoDf/hv/anVjDsw/NL/AF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ggALEAAAA2wAAAA8AAAAAAAAAAAAAAAAAmAIAAGRycy9k&#10;b3ducmV2LnhtbFBLBQYAAAAABAAEAPUAAACJAwAAAAA=&#10;" path="m34969,1537nfc40166,5632,43200,11884,43200,18502v,11929,-9671,21600,-21600,21600c9670,40102,,30431,,18502,-1,10928,3966,3908,10453,-1em34969,1537nsc40166,5632,43200,11884,43200,18502v,11929,-9671,21600,-21600,21600c9670,40102,,30431,,18502,-1,10928,3966,3908,10453,-1l21600,18502,34969,1537xe" filled="f">
                  <v:stroke startarrow="classic" startarrowlength="long" endarrowlength="long"/>
                  <v:path arrowok="t" o:extrusionok="f" o:connecttype="custom" o:connectlocs="226172,5087;67612,0;139700,61231" o:connectangles="0,0,0"/>
                </v:shape>
                <v:shape id="Text Box 10823" o:spid="_x0000_s1235" type="#_x0000_t202" style="position:absolute;left:7778;top:8616;width:1899;height:2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p w:rsidR="00A92C0B" w:rsidRDefault="00A92C0B" w:rsidP="001A2B41">
                        <w:pPr>
                          <w:rPr>
                            <w:sz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</w:rPr>
                          <w:t xml:space="preserve">α </w:t>
                        </w:r>
                      </w:p>
                    </w:txbxContent>
                  </v:textbox>
                </v:shape>
                <v:shape id="Text Box 10824" o:spid="_x0000_s1236" type="#_x0000_t202" style="position:absolute;left:17843;top:2559;width:22809;height:7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p w:rsidR="00A92C0B" w:rsidRDefault="00A92C0B" w:rsidP="001A2B41">
                        <w:pP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</w:pPr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Q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vertAlign w:val="subscript"/>
                            <w:lang w:eastAsia="ru-RU"/>
                          </w:rPr>
                          <w:t xml:space="preserve"> 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 xml:space="preserve">= (s, v) = (s, </w:t>
                        </w:r>
                        <w:proofErr w:type="spellStart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v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vertAlign w:val="subscript"/>
                            <w:lang w:eastAsia="ru-RU"/>
                          </w:rPr>
                          <w:t>x</w:t>
                        </w:r>
                        <w:proofErr w:type="spellEnd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 xml:space="preserve">, </w:t>
                        </w:r>
                        <w:proofErr w:type="spellStart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v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vertAlign w:val="subscript"/>
                            <w:lang w:eastAsia="ru-RU"/>
                          </w:rPr>
                          <w:t>y</w:t>
                        </w:r>
                        <w:proofErr w:type="spellEnd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 xml:space="preserve">, </w:t>
                        </w:r>
                        <w:proofErr w:type="spellStart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v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vertAlign w:val="subscript"/>
                            <w:lang w:eastAsia="ru-RU"/>
                          </w:rPr>
                          <w:t>z</w:t>
                        </w:r>
                        <w:proofErr w:type="spellEnd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 xml:space="preserve">) = </w:t>
                        </w:r>
                      </w:p>
                      <w:p w:rsidR="00A92C0B" w:rsidRDefault="00A92C0B" w:rsidP="001A2B41">
                        <w:pP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</w:pPr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= (</w:t>
                        </w:r>
                        <w: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position w:val="-20"/>
                            <w:sz w:val="20"/>
                            <w:szCs w:val="20"/>
                            <w:lang w:val="en-US" w:eastAsia="ru-RU"/>
                          </w:rPr>
                          <w:object w:dxaOrig="540" w:dyaOrig="540">
                            <v:shape id="_x0000_i1050" type="#_x0000_t75" style="width:27pt;height:27pt" o:ole="">
                              <v:imagedata r:id="rId66" o:title=""/>
                            </v:shape>
                            <o:OLEObject Type="Embed" ProgID="Equation.DSMT4" ShapeID="_x0000_i1050" DrawAspect="Content" ObjectID="_1646407966" r:id="rId74"/>
                          </w:object>
                        </w:r>
                        <w:r>
                          <w:rPr>
                            <w:color w:val="000000" w:themeColor="text1"/>
                            <w:position w:val="-20"/>
                            <w:sz w:val="20"/>
                            <w:szCs w:val="20"/>
                            <w:lang w:eastAsia="ru-RU"/>
                          </w:rPr>
                          <w:t xml:space="preserve"> 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,</w:t>
                        </w:r>
                        <w: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position w:val="-20"/>
                            <w:sz w:val="20"/>
                            <w:szCs w:val="20"/>
                            <w:lang w:val="en-US" w:eastAsia="ru-RU"/>
                          </w:rPr>
                          <w:object w:dxaOrig="810" w:dyaOrig="540">
                            <v:shape id="_x0000_i1051" type="#_x0000_t75" style="width:40.5pt;height:27pt" o:ole="">
                              <v:imagedata r:id="rId68" o:title=""/>
                            </v:shape>
                            <o:OLEObject Type="Embed" ProgID="Equation.DSMT4" ShapeID="_x0000_i1051" DrawAspect="Content" ObjectID="_1646407967" r:id="rId75"/>
                          </w:object>
                        </w:r>
                        <w:r>
                          <w:rPr>
                            <w:color w:val="000000" w:themeColor="text1"/>
                            <w:position w:val="-20"/>
                            <w:sz w:val="20"/>
                            <w:szCs w:val="20"/>
                            <w:lang w:eastAsia="ru-RU"/>
                          </w:rPr>
                          <w:t xml:space="preserve"> 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,</w:t>
                        </w:r>
                        <w: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position w:val="-20"/>
                            <w:sz w:val="20"/>
                            <w:szCs w:val="20"/>
                            <w:lang w:val="en-US" w:eastAsia="ru-RU"/>
                          </w:rPr>
                          <w:object w:dxaOrig="810" w:dyaOrig="540">
                            <v:shape id="_x0000_i1052" type="#_x0000_t75" style="width:40.5pt;height:27pt" o:ole="">
                              <v:imagedata r:id="rId70" o:title=""/>
                            </v:shape>
                            <o:OLEObject Type="Embed" ProgID="Equation.DSMT4" ShapeID="_x0000_i1052" DrawAspect="Content" ObjectID="_1646407968" r:id="rId76"/>
                          </w:object>
                        </w:r>
                        <w:r>
                          <w:rPr>
                            <w:color w:val="000000" w:themeColor="text1"/>
                            <w:position w:val="-20"/>
                            <w:sz w:val="20"/>
                            <w:szCs w:val="20"/>
                            <w:lang w:eastAsia="ru-RU"/>
                          </w:rPr>
                          <w:t xml:space="preserve"> 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,</w:t>
                        </w:r>
                        <w:r>
                          <w:rPr>
                            <w:rFonts w:ascii="Times New Roman" w:eastAsia="Times New Roman" w:hAnsi="Times New Roman" w:cs="Times New Roman"/>
                            <w:color w:val="000000" w:themeColor="text1"/>
                            <w:position w:val="-20"/>
                            <w:sz w:val="20"/>
                            <w:szCs w:val="20"/>
                            <w:lang w:val="en-US" w:eastAsia="ru-RU"/>
                          </w:rPr>
                          <w:object w:dxaOrig="810" w:dyaOrig="540">
                            <v:shape id="_x0000_i1053" type="#_x0000_t75" style="width:40.5pt;height:27pt" o:ole="">
                              <v:imagedata r:id="rId72" o:title=""/>
                            </v:shape>
                            <o:OLEObject Type="Embed" ProgID="Equation.DSMT4" ShapeID="_x0000_i1053" DrawAspect="Content" ObjectID="_1646407969" r:id="rId77"/>
                          </w:object>
                        </w:r>
                        <w:r>
                          <w:rPr>
                            <w:color w:val="000000" w:themeColor="text1"/>
                            <w:position w:val="-20"/>
                            <w:sz w:val="20"/>
                            <w:szCs w:val="20"/>
                            <w:lang w:eastAsia="ru-RU"/>
                          </w:rPr>
                          <w:t xml:space="preserve"> 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 xml:space="preserve">) </w:t>
                        </w:r>
                      </w:p>
                      <w:p w:rsidR="00A92C0B" w:rsidRDefault="00A92C0B" w:rsidP="001A2B41">
                        <w:pPr>
                          <w:rPr>
                            <w:sz w:val="20"/>
                            <w:szCs w:val="24"/>
                            <w:lang w:val="en-US" w:bidi="en-US"/>
                          </w:rPr>
                        </w:pPr>
                      </w:p>
                    </w:txbxContent>
                  </v:textbox>
                </v:shape>
                <v:shape id="Text Box 10825" o:spid="_x0000_s1237" type="#_x0000_t202" style="position:absolute;left:1638;top:2146;width:8071;height:19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Xy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E18nEAAAA2wAAAA8AAAAAAAAAAAAAAAAAmAIAAGRycy9k&#10;b3ducmV2LnhtbFBLBQYAAAAABAAEAPUAAACJAwAAAAA=&#10;" filled="f" stroked="f">
                  <v:textbox inset="0,0,0,0">
                    <w:txbxContent>
                      <w:p w:rsidR="00A92C0B" w:rsidRDefault="00A92C0B" w:rsidP="001A2B41">
                        <w:pPr>
                          <w:rPr>
                            <w:sz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</w:rPr>
                          <w:t>v = (0, 0, 1)</w:t>
                        </w:r>
                      </w:p>
                    </w:txbxContent>
                  </v:textbox>
                </v:shape>
                <v:shape id="Text Box 10826" o:spid="_x0000_s1238" type="#_x0000_t202" style="position:absolute;left:3759;top:565;width:4584;height:19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hyUs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IclLEAAAA2wAAAA8AAAAAAAAAAAAAAAAAmAIAAGRycy9k&#10;b3ducmV2LnhtbFBLBQYAAAAABAAEAPUAAACJAwAAAAA=&#10;" filled="f" stroked="f">
                  <v:textbox inset="0,0,0,0">
                    <w:txbxContent>
                      <w:p w:rsidR="00A92C0B" w:rsidRDefault="00A92C0B" w:rsidP="001A2B41">
                        <w:proofErr w:type="spellStart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v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vertAlign w:val="subscript"/>
                            <w:lang w:eastAsia="ru-RU"/>
                          </w:rPr>
                          <w:t>x</w:t>
                        </w:r>
                        <w:proofErr w:type="spellEnd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v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vertAlign w:val="subscript"/>
                            <w:lang w:eastAsia="ru-RU"/>
                          </w:rPr>
                          <w:t>y</w:t>
                        </w:r>
                        <w:proofErr w:type="spellEnd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000000" w:themeColor="text1"/>
                            <w:sz w:val="20"/>
                            <w:szCs w:val="20"/>
                            <w:lang w:eastAsia="ru-RU"/>
                          </w:rPr>
                          <w:t>v</w:t>
                        </w:r>
                        <w:r>
                          <w:rPr>
                            <w:color w:val="000000" w:themeColor="text1"/>
                            <w:sz w:val="20"/>
                            <w:szCs w:val="20"/>
                            <w:vertAlign w:val="subscript"/>
                            <w:lang w:eastAsia="ru-RU"/>
                          </w:rPr>
                          <w:t>z</w:t>
                        </w:r>
                        <w:proofErr w:type="spellEnd"/>
                      </w:p>
                    </w:txbxContent>
                  </v:textbox>
                </v:shape>
                <v:shape id="AutoShape 10827" o:spid="_x0000_s1239" type="#_x0000_t32" style="position:absolute;left:3905;top:2057;width:717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/>
                <v:shape id="AutoShape 10828" o:spid="_x0000_s1240" type="#_x0000_t32" style="position:absolute;left:5257;top:2038;width:718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ZhtM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pK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ZhtMUAAADbAAAADwAAAAAAAAAA&#10;AAAAAAChAgAAZHJzL2Rvd25yZXYueG1sUEsFBgAAAAAEAAQA+QAAAJMDAAAAAA==&#10;"/>
                <v:shape id="AutoShape 10829" o:spid="_x0000_s1241" type="#_x0000_t32" style="position:absolute;left:6496;top:2019;width:717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fXGwQAAANsAAAAPAAAAAAAAAAAAAAAA&#10;AKECAABkcnMvZG93bnJldi54bWxQSwUGAAAAAAQABAD5AAAAjwMAAAAA&#10;"/>
                <w10:anchorlock/>
              </v:group>
            </w:pict>
          </mc:Fallback>
        </mc:AlternateContent>
      </w:r>
    </w:p>
    <w:p w:rsidR="001A2B41" w:rsidRPr="006E14CA" w:rsidRDefault="001A2B41" w:rsidP="001A2B41">
      <w:pPr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Приклад </w:t>
      </w:r>
      <w:r w:rsidR="00B621D1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ІМ (ММ) </w:t>
      </w:r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геометричного примітиву типу “циліндр”</w:t>
      </w:r>
      <w:r w:rsidR="00B621D1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з осьовим розміром 200 мм </w:t>
      </w:r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до і після його орієнтації (оберт</w:t>
      </w:r>
      <w:r w:rsidR="00B621D1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ання</w:t>
      </w:r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навколо осі Y </w:t>
      </w:r>
      <w:r w:rsidRPr="00B621D1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на 90°</w:t>
      </w:r>
      <w:r w:rsidR="00736449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 xml:space="preserve"> за годинниковою стрілкою при погляді на вісь </w:t>
      </w:r>
      <w:r w:rsidR="00736449">
        <w:rPr>
          <w:rFonts w:ascii="Times New Roman" w:hAnsi="Times New Roman" w:cs="Times New Roman"/>
          <w:color w:val="000000" w:themeColor="text1"/>
          <w:sz w:val="24"/>
          <w:szCs w:val="24"/>
          <w:lang w:val="en-US" w:eastAsia="ru-RU"/>
        </w:rPr>
        <w:t>Y</w:t>
      </w:r>
      <w:r w:rsidRPr="006E14CA">
        <w:rPr>
          <w:rFonts w:ascii="Times New Roman" w:hAnsi="Times New Roman" w:cs="Times New Roman"/>
          <w:color w:val="000000" w:themeColor="text1"/>
          <w:sz w:val="24"/>
          <w:szCs w:val="24"/>
          <w:lang w:eastAsia="ru-RU"/>
        </w:rPr>
        <w:t>) представлено на рисунку 4.1.6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3969"/>
      </w:tblGrid>
      <w:tr w:rsidR="001A2B41" w:rsidRPr="006E14CA" w:rsidTr="00042EF3">
        <w:tc>
          <w:tcPr>
            <w:tcW w:w="3369" w:type="dxa"/>
          </w:tcPr>
          <w:p w:rsidR="001A2B41" w:rsidRPr="006E14CA" w:rsidRDefault="001A2B41">
            <w:pPr>
              <w:jc w:val="both"/>
              <w:rPr>
                <w:i/>
                <w:color w:val="000000" w:themeColor="text1"/>
                <w:lang w:val="en-US"/>
              </w:rPr>
            </w:pPr>
            <w:r w:rsidRPr="006E14CA">
              <w:rPr>
                <w:noProof/>
                <w:lang w:eastAsia="uk-UA"/>
              </w:rPr>
              <mc:AlternateContent>
                <mc:Choice Requires="wpg">
                  <w:drawing>
                    <wp:inline distT="0" distB="0" distL="0" distR="0" wp14:anchorId="452B243F" wp14:editId="231A6CD0">
                      <wp:extent cx="1659890" cy="1332865"/>
                      <wp:effectExtent l="0" t="0" r="0" b="635"/>
                      <wp:docPr id="10806" name="Группа 1080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59890" cy="1332865"/>
                                <a:chOff x="0" y="0"/>
                                <a:chExt cx="1659890" cy="1332865"/>
                              </a:xfrm>
                            </wpg:grpSpPr>
                            <wps:wsp>
                              <wps:cNvPr id="46" name="Прямоугольник 46"/>
                              <wps:cNvSpPr/>
                              <wps:spPr>
                                <a:xfrm>
                                  <a:off x="0" y="0"/>
                                  <a:ext cx="1659890" cy="133286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47" name="Picture 108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59890" cy="133286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8" name="Text Box 108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3800" y="777875"/>
                                  <a:ext cx="43751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Text Box 108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885" y="682625"/>
                                  <a:ext cx="43751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Z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108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9570" y="85725"/>
                                  <a:ext cx="43751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Y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0806" o:spid="_x0000_s1242" style="width:130.7pt;height:104.95pt;mso-position-horizontal-relative:char;mso-position-vertical-relative:line" coordsize="16598,133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">
                      <v:rect id="Прямоугольник 46" o:spid="_x0000_s1243" style="position:absolute;width:16598;height:13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rl7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VG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GuXtxQAAANsAAAAPAAAAAAAAAAAAAAAAAJgCAABkcnMv&#10;ZG93bnJldi54bWxQSwUGAAAAAAQABAD1AAAAigMAAAAA&#10;" filled="f" stroked="f"/>
                      <v:shape id="Picture 10808" o:spid="_x0000_s1244" type="#_x0000_t75" style="position:absolute;width:16598;height:133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ZutbGAAAA2wAAAA8AAABkcnMvZG93bnJldi54bWxEj91qwkAUhO+FvsNyCr0R3VjEltRVgrT+&#10;oNCa+gCH7GkSmj27ZFeNPn1XKHg5zMw3zHTemUacqPW1ZQWjYQKCuLC65lLB4ftj8ArCB2SNjWVS&#10;cCEP89lDb4qptmfe0ykPpYgQ9ikqqEJwqZS+qMigH1pHHL0f2xoMUbal1C2eI9w08jlJJtJgzXGh&#10;QkeLiorf/GgUfO6uy/fDV+Mmvr/abGmTuX6SKfX02GVvIAJ14R7+b6+1gvEL3L7EHyBn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5m61sYAAADbAAAADwAAAAAAAAAAAAAA&#10;AACfAgAAZHJzL2Rvd25yZXYueG1sUEsFBgAAAAAEAAQA9wAAAJIDAAAAAA==&#10;">
                        <v:imagedata r:id="rId79" o:title=""/>
                      </v:shape>
                      <v:shape id="Text Box 10809" o:spid="_x0000_s1245" type="#_x0000_t202" style="position:absolute;left:11938;top:7778;width:4375;height:3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  <v:textbox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810" o:spid="_x0000_s1246" type="#_x0000_t202" style="position:absolute;left:958;top:6826;width:4376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    <v:textbox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811" o:spid="_x0000_s1247" type="#_x0000_t202" style="position:absolute;left:3695;top:857;width:4375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<v:textbox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A2B41" w:rsidRPr="006E14CA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</w:rPr>
              <w:t>CR: 0, 0, 0, 50, 200</w:t>
            </w:r>
          </w:p>
          <w:p w:rsidR="001A2B41" w:rsidRPr="006E14CA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i/>
                <w:color w:val="000000" w:themeColor="text1"/>
                <w:lang w:val="uk-UA"/>
              </w:rPr>
              <w:t>а)</w:t>
            </w:r>
          </w:p>
          <w:p w:rsidR="001A2B41" w:rsidRPr="006E14CA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</w:p>
        </w:tc>
        <w:tc>
          <w:tcPr>
            <w:tcW w:w="3969" w:type="dxa"/>
          </w:tcPr>
          <w:p w:rsidR="001A2B41" w:rsidRPr="006E14CA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  <w:r w:rsidRPr="006E14CA">
              <w:rPr>
                <w:noProof/>
                <w:lang w:eastAsia="uk-UA"/>
              </w:rPr>
              <mc:AlternateContent>
                <mc:Choice Requires="wpg">
                  <w:drawing>
                    <wp:inline distT="0" distB="0" distL="0" distR="0" wp14:anchorId="47CD3EEE" wp14:editId="27F4025C">
                      <wp:extent cx="1818005" cy="1379855"/>
                      <wp:effectExtent l="0" t="0" r="0" b="0"/>
                      <wp:docPr id="10800" name="Группа 1080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18005" cy="1379855"/>
                                <a:chOff x="0" y="0"/>
                                <a:chExt cx="1818005" cy="1379855"/>
                              </a:xfrm>
                            </wpg:grpSpPr>
                            <wps:wsp>
                              <wps:cNvPr id="40" name="Прямоугольник 40"/>
                              <wps:cNvSpPr/>
                              <wps:spPr>
                                <a:xfrm>
                                  <a:off x="0" y="0"/>
                                  <a:ext cx="1818005" cy="137985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41" name="Picture 10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0050" cy="137985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2" name="Text Box 108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9755" y="139700"/>
                                  <a:ext cx="6191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Y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108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8880" y="711200"/>
                                  <a:ext cx="6191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108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460" y="835025"/>
                                  <a:ext cx="6191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92C0B" w:rsidRDefault="00A92C0B" w:rsidP="001A2B41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>Z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0800" o:spid="_x0000_s1248" style="width:143.15pt;height:108.65pt;mso-position-horizontal-relative:char;mso-position-vertical-relative:line" coordsize="18180,13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">
                      <v:rect id="Прямоугольник 40" o:spid="_x0000_s1249" style="position:absolute;width:18180;height:13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/YAsIA&#10;AADbAAAADwAAAGRycy9kb3ducmV2LnhtbERPTWuDQBC9B/oflinkEuKaU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v9gCwgAAANsAAAAPAAAAAAAAAAAAAAAAAJgCAABkcnMvZG93&#10;bnJldi54bWxQSwUGAAAAAAQABAD1AAAAhwMAAAAA&#10;" filled="f" stroked="f"/>
                      <v:shape id="Picture 10802" o:spid="_x0000_s1250" type="#_x0000_t75" style="position:absolute;width:16700;height:137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MltNnBAAAA2wAAAA8AAABkcnMvZG93bnJldi54bWxEj1uLwjAUhN8F/0M4gi+iqesFqY2iK4qP&#10;3n7AoTm9YHNSmli7/34jLOzjMDPfMMm2M5VoqXGlZQXTSQSCOLW65FzB434cr0A4j6yxskwKfsjB&#10;dtPvJRhr++YrtTefiwBhF6OCwvs6ltKlBRl0E1sTBy+zjUEfZJNL3eA7wE0lv6JoKQ2WHBYKrOm7&#10;oPR5exkFS/cs5erAbn+ikW+z/WW2eF2UGg663RqEp87/h//aZ61gPoXPl/AD5OY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MltNnBAAAA2wAAAA8AAAAAAAAAAAAAAAAAnwIA&#10;AGRycy9kb3ducmV2LnhtbFBLBQYAAAAABAAEAPcAAACNAwAAAAA=&#10;">
                        <v:imagedata r:id="rId81" o:title=""/>
                      </v:shape>
                      <v:shape id="Text Box 10803" o:spid="_x0000_s1251" type="#_x0000_t202" style="position:absolute;left:5797;top:1397;width:6191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804" o:spid="_x0000_s1252" type="#_x0000_t202" style="position:absolute;left:11988;top:7112;width:6192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805" o:spid="_x0000_s1253" type="#_x0000_t202" style="position:absolute;left:1244;top:8350;width:6191;height:3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A92C0B" w:rsidRDefault="00A92C0B" w:rsidP="001A2B4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A2B41" w:rsidRPr="00042EF3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  <w:r w:rsidRPr="00042EF3">
              <w:rPr>
                <w:i/>
                <w:color w:val="000000" w:themeColor="text1"/>
              </w:rPr>
              <w:t>CR: 0, 0, 0, 50, 200 , 0.7, 0, 0.7, 0</w:t>
            </w:r>
          </w:p>
          <w:p w:rsidR="001A2B41" w:rsidRPr="00042EF3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  <w:r w:rsidRPr="00042EF3">
              <w:rPr>
                <w:i/>
                <w:color w:val="000000" w:themeColor="text1"/>
                <w:lang w:val="uk-UA"/>
              </w:rPr>
              <w:t>б)</w:t>
            </w:r>
          </w:p>
          <w:p w:rsidR="001A2B41" w:rsidRPr="006E14CA" w:rsidRDefault="001A2B41">
            <w:pPr>
              <w:jc w:val="center"/>
              <w:rPr>
                <w:i/>
                <w:color w:val="000000" w:themeColor="text1"/>
                <w:lang w:val="uk-UA"/>
              </w:rPr>
            </w:pPr>
          </w:p>
        </w:tc>
      </w:tr>
    </w:tbl>
    <w:p w:rsidR="001A2B41" w:rsidRPr="006E14CA" w:rsidRDefault="001A2B41" w:rsidP="001A2B41">
      <w:pPr>
        <w:pStyle w:val="a4"/>
        <w:ind w:left="66"/>
        <w:jc w:val="center"/>
        <w:rPr>
          <w:i/>
          <w:color w:val="000000" w:themeColor="text1"/>
          <w:lang w:val="uk-UA" w:eastAsia="ru-RU" w:bidi="ar-SA"/>
        </w:rPr>
      </w:pPr>
      <w:r w:rsidRPr="006E14CA">
        <w:rPr>
          <w:i/>
          <w:lang w:val="uk-UA"/>
        </w:rPr>
        <w:t>Рис. 4.1.6. Приклад опису та відповідної 3</w:t>
      </w:r>
      <w:r w:rsidRPr="006E14CA">
        <w:rPr>
          <w:i/>
        </w:rPr>
        <w:t>D</w:t>
      </w:r>
      <w:proofErr w:type="spellStart"/>
      <w:r w:rsidRPr="006E14CA">
        <w:rPr>
          <w:i/>
          <w:lang w:val="uk-UA"/>
        </w:rPr>
        <w:t>-моделі</w:t>
      </w:r>
      <w:proofErr w:type="spellEnd"/>
      <w:r w:rsidRPr="006E14CA">
        <w:rPr>
          <w:i/>
          <w:lang w:val="uk-UA"/>
        </w:rPr>
        <w:t xml:space="preserve"> ГП типу </w:t>
      </w:r>
      <w:r w:rsidRPr="006E14CA">
        <w:rPr>
          <w:i/>
          <w:color w:val="000000" w:themeColor="text1"/>
          <w:lang w:val="uk-UA" w:eastAsia="ru-RU" w:bidi="ar-SA"/>
        </w:rPr>
        <w:t>“циліндр”:</w:t>
      </w:r>
    </w:p>
    <w:p w:rsidR="001A2B41" w:rsidRPr="006E14CA" w:rsidRDefault="001A2B41" w:rsidP="001A2B41">
      <w:pPr>
        <w:pStyle w:val="a4"/>
        <w:ind w:left="66"/>
        <w:jc w:val="center"/>
        <w:rPr>
          <w:i/>
          <w:color w:val="000000" w:themeColor="text1"/>
          <w:lang w:val="uk-UA" w:eastAsia="ru-RU" w:bidi="ar-SA"/>
        </w:rPr>
      </w:pPr>
      <w:r w:rsidRPr="006E14CA">
        <w:rPr>
          <w:i/>
          <w:color w:val="000000" w:themeColor="text1"/>
          <w:lang w:val="uk-UA" w:eastAsia="ru-RU" w:bidi="ar-SA"/>
        </w:rPr>
        <w:t xml:space="preserve">а) без </w:t>
      </w:r>
      <w:proofErr w:type="spellStart"/>
      <w:r w:rsidRPr="006E14CA">
        <w:rPr>
          <w:i/>
          <w:color w:val="000000" w:themeColor="text1"/>
          <w:lang w:val="uk-UA" w:eastAsia="ru-RU" w:bidi="ar-SA"/>
        </w:rPr>
        <w:t>кватерніона</w:t>
      </w:r>
      <w:proofErr w:type="spellEnd"/>
      <w:r w:rsidRPr="006E14CA">
        <w:rPr>
          <w:i/>
          <w:color w:val="000000" w:themeColor="text1"/>
          <w:lang w:val="uk-UA" w:eastAsia="ru-RU" w:bidi="ar-SA"/>
        </w:rPr>
        <w:t xml:space="preserve"> орієнтації;</w:t>
      </w:r>
    </w:p>
    <w:p w:rsidR="002413FF" w:rsidRPr="001D4366" w:rsidRDefault="001A2B41" w:rsidP="00736449">
      <w:pPr>
        <w:pStyle w:val="a4"/>
        <w:ind w:left="66"/>
        <w:jc w:val="center"/>
        <w:rPr>
          <w:lang w:val="ru-RU"/>
        </w:rPr>
      </w:pPr>
      <w:r w:rsidRPr="006E14CA">
        <w:rPr>
          <w:i/>
          <w:color w:val="000000" w:themeColor="text1"/>
          <w:lang w:val="uk-UA" w:eastAsia="ru-RU" w:bidi="ar-SA"/>
        </w:rPr>
        <w:t xml:space="preserve">б) із </w:t>
      </w:r>
      <w:proofErr w:type="spellStart"/>
      <w:r w:rsidRPr="006E14CA">
        <w:rPr>
          <w:i/>
          <w:color w:val="000000" w:themeColor="text1"/>
          <w:lang w:val="uk-UA" w:eastAsia="ru-RU" w:bidi="ar-SA"/>
        </w:rPr>
        <w:t>кватерніоном</w:t>
      </w:r>
      <w:proofErr w:type="spellEnd"/>
      <w:r w:rsidRPr="006E14CA">
        <w:rPr>
          <w:i/>
          <w:color w:val="000000" w:themeColor="text1"/>
          <w:lang w:val="uk-UA" w:eastAsia="ru-RU" w:bidi="ar-SA"/>
        </w:rPr>
        <w:t xml:space="preserve"> орієнтації</w:t>
      </w:r>
    </w:p>
    <w:sectPr w:rsidR="002413FF" w:rsidRPr="001D436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eterburg">
    <w:altName w:val="Times New Roman"/>
    <w:charset w:val="00"/>
    <w:family w:val="auto"/>
    <w:pitch w:val="variable"/>
    <w:sig w:usb0="00000001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B031A"/>
    <w:multiLevelType w:val="hybridMultilevel"/>
    <w:tmpl w:val="EE28FCC6"/>
    <w:lvl w:ilvl="0" w:tplc="450C2D02">
      <w:start w:val="1"/>
      <w:numFmt w:val="decimal"/>
      <w:lvlText w:val="%1)"/>
      <w:lvlJc w:val="left"/>
      <w:pPr>
        <w:tabs>
          <w:tab w:val="num" w:pos="1542"/>
        </w:tabs>
        <w:ind w:left="1542" w:hanging="975"/>
      </w:p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>
    <w:nsid w:val="0DF93E5D"/>
    <w:multiLevelType w:val="hybridMultilevel"/>
    <w:tmpl w:val="C9A09F64"/>
    <w:lvl w:ilvl="0" w:tplc="9EB62B56">
      <w:start w:val="4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1B32"/>
    <w:rsid w:val="00042EF3"/>
    <w:rsid w:val="000C0514"/>
    <w:rsid w:val="001468B5"/>
    <w:rsid w:val="001A2B41"/>
    <w:rsid w:val="001D4366"/>
    <w:rsid w:val="001D5342"/>
    <w:rsid w:val="00210FE0"/>
    <w:rsid w:val="002413FF"/>
    <w:rsid w:val="00245F17"/>
    <w:rsid w:val="00280AD0"/>
    <w:rsid w:val="00290142"/>
    <w:rsid w:val="00341B32"/>
    <w:rsid w:val="00356DA2"/>
    <w:rsid w:val="005E5A1F"/>
    <w:rsid w:val="006A39D9"/>
    <w:rsid w:val="006E14CA"/>
    <w:rsid w:val="00736449"/>
    <w:rsid w:val="00763DDE"/>
    <w:rsid w:val="0078108D"/>
    <w:rsid w:val="00813C1D"/>
    <w:rsid w:val="009950F0"/>
    <w:rsid w:val="00A92C0B"/>
    <w:rsid w:val="00B10CF5"/>
    <w:rsid w:val="00B621D1"/>
    <w:rsid w:val="00C14064"/>
    <w:rsid w:val="00C87797"/>
    <w:rsid w:val="00CC0225"/>
    <w:rsid w:val="00CD2602"/>
    <w:rsid w:val="00CF24C9"/>
    <w:rsid w:val="00D46AA7"/>
    <w:rsid w:val="00D64029"/>
    <w:rsid w:val="00E22B76"/>
    <w:rsid w:val="00E26DFF"/>
    <w:rsid w:val="00E4529F"/>
    <w:rsid w:val="00FB7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13FF"/>
    <w:pPr>
      <w:keepNext/>
      <w:spacing w:before="240" w:after="60" w:line="240" w:lineRule="auto"/>
      <w:outlineLvl w:val="0"/>
    </w:pPr>
    <w:rPr>
      <w:rFonts w:ascii="Times New Roman" w:eastAsiaTheme="majorEastAsia" w:hAnsi="Times New Roman" w:cstheme="majorBidi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A2B4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341B3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E4529F"/>
    <w:pPr>
      <w:tabs>
        <w:tab w:val="left" w:pos="284"/>
        <w:tab w:val="right" w:leader="dot" w:pos="6527"/>
      </w:tabs>
      <w:spacing w:after="100" w:line="240" w:lineRule="auto"/>
      <w:ind w:left="1560" w:hanging="1417"/>
      <w:jc w:val="center"/>
    </w:pPr>
    <w:rPr>
      <w:rFonts w:ascii="Times New Roman" w:eastAsia="Times New Roman" w:hAnsi="Times New Roman" w:cs="Times New Roman"/>
      <w:b/>
      <w:sz w:val="28"/>
      <w:szCs w:val="28"/>
      <w:lang w:bidi="en-US"/>
    </w:rPr>
  </w:style>
  <w:style w:type="paragraph" w:styleId="21">
    <w:name w:val="toc 2"/>
    <w:basedOn w:val="a"/>
    <w:next w:val="a"/>
    <w:autoRedefine/>
    <w:uiPriority w:val="39"/>
    <w:unhideWhenUsed/>
    <w:rsid w:val="00E4529F"/>
    <w:pPr>
      <w:tabs>
        <w:tab w:val="right" w:leader="dot" w:pos="6527"/>
      </w:tabs>
      <w:spacing w:after="100" w:line="240" w:lineRule="auto"/>
      <w:ind w:left="240"/>
    </w:pPr>
    <w:rPr>
      <w:rFonts w:ascii="Times New Roman" w:eastAsia="Times New Roman" w:hAnsi="Times New Roman" w:cs="Times New Roman"/>
      <w:b/>
      <w:sz w:val="28"/>
      <w:szCs w:val="28"/>
      <w:lang w:bidi="en-US"/>
    </w:rPr>
  </w:style>
  <w:style w:type="character" w:customStyle="1" w:styleId="10">
    <w:name w:val="Заголовок 1 Знак"/>
    <w:basedOn w:val="a0"/>
    <w:link w:val="1"/>
    <w:uiPriority w:val="9"/>
    <w:rsid w:val="002413FF"/>
    <w:rPr>
      <w:rFonts w:ascii="Times New Roman" w:eastAsiaTheme="majorEastAsia" w:hAnsi="Times New Roman" w:cstheme="majorBidi"/>
      <w:b/>
      <w:bCs/>
      <w:kern w:val="32"/>
      <w:sz w:val="32"/>
      <w:szCs w:val="32"/>
      <w:lang w:val="ru-RU" w:eastAsia="ru-RU"/>
    </w:rPr>
  </w:style>
  <w:style w:type="paragraph" w:styleId="a4">
    <w:name w:val="List Paragraph"/>
    <w:basedOn w:val="a"/>
    <w:uiPriority w:val="34"/>
    <w:qFormat/>
    <w:rsid w:val="002413F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bidi="en-US"/>
    </w:rPr>
  </w:style>
  <w:style w:type="table" w:customStyle="1" w:styleId="22">
    <w:name w:val="Сетка таблицы2"/>
    <w:basedOn w:val="a1"/>
    <w:rsid w:val="002413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413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413FF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1A2B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7">
    <w:name w:val="Table Grid"/>
    <w:basedOn w:val="a1"/>
    <w:uiPriority w:val="59"/>
    <w:rsid w:val="001A2B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13FF"/>
    <w:pPr>
      <w:keepNext/>
      <w:spacing w:before="240" w:after="60" w:line="240" w:lineRule="auto"/>
      <w:outlineLvl w:val="0"/>
    </w:pPr>
    <w:rPr>
      <w:rFonts w:ascii="Times New Roman" w:eastAsiaTheme="majorEastAsia" w:hAnsi="Times New Roman" w:cstheme="majorBidi"/>
      <w:b/>
      <w:bCs/>
      <w:kern w:val="32"/>
      <w:sz w:val="32"/>
      <w:szCs w:val="32"/>
      <w:lang w:val="ru-RU"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A2B4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341B3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E4529F"/>
    <w:pPr>
      <w:tabs>
        <w:tab w:val="left" w:pos="284"/>
        <w:tab w:val="right" w:leader="dot" w:pos="6527"/>
      </w:tabs>
      <w:spacing w:after="100" w:line="240" w:lineRule="auto"/>
      <w:ind w:left="1560" w:hanging="1417"/>
      <w:jc w:val="center"/>
    </w:pPr>
    <w:rPr>
      <w:rFonts w:ascii="Times New Roman" w:eastAsia="Times New Roman" w:hAnsi="Times New Roman" w:cs="Times New Roman"/>
      <w:b/>
      <w:sz w:val="28"/>
      <w:szCs w:val="28"/>
      <w:lang w:bidi="en-US"/>
    </w:rPr>
  </w:style>
  <w:style w:type="paragraph" w:styleId="21">
    <w:name w:val="toc 2"/>
    <w:basedOn w:val="a"/>
    <w:next w:val="a"/>
    <w:autoRedefine/>
    <w:uiPriority w:val="39"/>
    <w:unhideWhenUsed/>
    <w:rsid w:val="00E4529F"/>
    <w:pPr>
      <w:tabs>
        <w:tab w:val="right" w:leader="dot" w:pos="6527"/>
      </w:tabs>
      <w:spacing w:after="100" w:line="240" w:lineRule="auto"/>
      <w:ind w:left="240"/>
    </w:pPr>
    <w:rPr>
      <w:rFonts w:ascii="Times New Roman" w:eastAsia="Times New Roman" w:hAnsi="Times New Roman" w:cs="Times New Roman"/>
      <w:b/>
      <w:sz w:val="28"/>
      <w:szCs w:val="28"/>
      <w:lang w:bidi="en-US"/>
    </w:rPr>
  </w:style>
  <w:style w:type="character" w:customStyle="1" w:styleId="10">
    <w:name w:val="Заголовок 1 Знак"/>
    <w:basedOn w:val="a0"/>
    <w:link w:val="1"/>
    <w:uiPriority w:val="9"/>
    <w:rsid w:val="002413FF"/>
    <w:rPr>
      <w:rFonts w:ascii="Times New Roman" w:eastAsiaTheme="majorEastAsia" w:hAnsi="Times New Roman" w:cstheme="majorBidi"/>
      <w:b/>
      <w:bCs/>
      <w:kern w:val="32"/>
      <w:sz w:val="32"/>
      <w:szCs w:val="32"/>
      <w:lang w:val="ru-RU" w:eastAsia="ru-RU"/>
    </w:rPr>
  </w:style>
  <w:style w:type="paragraph" w:styleId="a4">
    <w:name w:val="List Paragraph"/>
    <w:basedOn w:val="a"/>
    <w:uiPriority w:val="34"/>
    <w:qFormat/>
    <w:rsid w:val="002413F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bidi="en-US"/>
    </w:rPr>
  </w:style>
  <w:style w:type="table" w:customStyle="1" w:styleId="22">
    <w:name w:val="Сетка таблицы2"/>
    <w:basedOn w:val="a1"/>
    <w:rsid w:val="002413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413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413FF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1A2B4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7">
    <w:name w:val="Table Grid"/>
    <w:basedOn w:val="a1"/>
    <w:uiPriority w:val="59"/>
    <w:rsid w:val="001A2B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08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0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6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68" Type="http://schemas.openxmlformats.org/officeDocument/2006/relationships/image" Target="media/image29.wmf"/><Relationship Id="rId76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jpeg"/><Relationship Id="rId58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66" Type="http://schemas.openxmlformats.org/officeDocument/2006/relationships/image" Target="media/image28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3.png"/><Relationship Id="rId5" Type="http://schemas.openxmlformats.org/officeDocument/2006/relationships/webSettings" Target="webSettings.xml"/><Relationship Id="rId61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jpeg"/><Relationship Id="rId60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2.png"/><Relationship Id="rId81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7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80" Type="http://schemas.openxmlformats.org/officeDocument/2006/relationships/image" Target="media/image34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jpeg"/><Relationship Id="rId62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70" Type="http://schemas.openxmlformats.org/officeDocument/2006/relationships/image" Target="media/image30.wmf"/><Relationship Id="rId75" Type="http://schemas.openxmlformats.org/officeDocument/2006/relationships/oleObject" Target="embeddings/oleObject31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8</Pages>
  <Words>6858</Words>
  <Characters>3910</Characters>
  <Application>Microsoft Office Word</Application>
  <DocSecurity>0</DocSecurity>
  <Lines>32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0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k</dc:creator>
  <cp:lastModifiedBy>home-pk</cp:lastModifiedBy>
  <cp:revision>32</cp:revision>
  <dcterms:created xsi:type="dcterms:W3CDTF">2020-03-20T13:19:00Z</dcterms:created>
  <dcterms:modified xsi:type="dcterms:W3CDTF">2020-03-22T16:10:00Z</dcterms:modified>
</cp:coreProperties>
</file>